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3B9CA74F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C6D80A9" w14:textId="77777777" w:rsidR="00814220" w:rsidRPr="00EF0C3E" w:rsidRDefault="00814220" w:rsidP="00D65112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FED9F5E" w14:textId="77777777" w:rsidR="00814220" w:rsidRPr="00EF0C3E" w:rsidRDefault="00814220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A07E065" w14:textId="77777777" w:rsidR="00814220" w:rsidRPr="00EF0C3E" w:rsidRDefault="00814220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B385748" w14:textId="77777777" w:rsidR="00814220" w:rsidRPr="00EF0C3E" w:rsidRDefault="00814220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B796822" w14:textId="77777777" w:rsidR="00814220" w:rsidRDefault="00796310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5A985077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3CB5C11" w14:textId="77777777" w:rsidR="00D65112" w:rsidRPr="00EF0C3E" w:rsidRDefault="00D65112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2B97ADE7" w14:textId="586F2F95" w:rsidR="00D65112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at two subsequent values will divide to give an equal ratio and sets up an appropriate equation</w:t>
            </w:r>
            <w:r w:rsidR="005244F8">
              <w:t>.</w:t>
            </w:r>
          </w:p>
          <w:p w14:paraId="74F73375" w14:textId="4FF71EED" w:rsidR="00D65112" w:rsidRPr="00EF0C3E" w:rsidRDefault="00CC4FEC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CC4FEC">
              <w:rPr>
                <w:position w:val="-22"/>
              </w:rPr>
              <w:object w:dxaOrig="1140" w:dyaOrig="620" w14:anchorId="1CDC78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0.75pt" o:ole="">
                  <v:imagedata r:id="rId7" o:title=""/>
                </v:shape>
                <o:OLEObject Type="Embed" ProgID="Equation.DSMT4" ShapeID="_x0000_i1025" DrawAspect="Content" ObjectID="_1572679435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4A7E06B7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FD47405" w14:textId="77777777" w:rsidR="00D65112" w:rsidRPr="00EF0C3E" w:rsidRDefault="00D65112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473BFFA" w14:textId="77777777" w:rsidR="00D65112" w:rsidRDefault="00D65112" w:rsidP="00930F46">
            <w:pPr>
              <w:pStyle w:val="Text"/>
              <w:jc w:val="center"/>
            </w:pPr>
            <w:r>
              <w:t>4th</w:t>
            </w:r>
          </w:p>
          <w:p w14:paraId="1798C3B2" w14:textId="77777777" w:rsidR="00D65112" w:rsidRPr="00D23ECE" w:rsidRDefault="00D65112" w:rsidP="00821FCD">
            <w:pPr>
              <w:pStyle w:val="Text"/>
              <w:jc w:val="center"/>
            </w:pPr>
            <w:r>
              <w:t>Understand simple geometric sequences.</w:t>
            </w:r>
          </w:p>
        </w:tc>
      </w:tr>
      <w:tr w:rsidR="00D65112" w:rsidRPr="00D23ECE" w14:paraId="08975EF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53C60A" w14:textId="77777777" w:rsidR="00D65112" w:rsidRPr="00EF0C3E" w:rsidRDefault="00D65112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E13B2F" w14:textId="5DCAF2BA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e equation</w:t>
            </w:r>
            <w:r w:rsidR="0095623A">
              <w:t>.</w:t>
            </w:r>
            <w:r>
              <w:t xml:space="preserve"> </w:t>
            </w:r>
            <w:r w:rsidR="0095623A">
              <w:t>F</w:t>
            </w:r>
            <w:r>
              <w:t>or example</w:t>
            </w:r>
            <w:r w:rsidR="0095623A">
              <w:t>,</w:t>
            </w:r>
            <w:r w:rsidR="00CC4FEC" w:rsidRPr="005B7100">
              <w:rPr>
                <w:position w:val="-6"/>
              </w:rPr>
              <w:object w:dxaOrig="1540" w:dyaOrig="320" w14:anchorId="5103DE8F">
                <v:shape id="_x0000_i1026" type="#_x0000_t75" style="width:77.25pt;height:15pt" o:ole="">
                  <v:imagedata r:id="rId9" o:title=""/>
                </v:shape>
                <o:OLEObject Type="Embed" ProgID="Equation.DSMT4" ShapeID="_x0000_i1026" DrawAspect="Content" ObjectID="_1572679436" r:id="rId10"/>
              </w:object>
            </w:r>
            <w:r>
              <w:t xml:space="preserve"> or </w:t>
            </w:r>
            <w:r w:rsidR="00CC4FEC" w:rsidRPr="005B7100">
              <w:rPr>
                <w:position w:val="-6"/>
              </w:rPr>
              <w:object w:dxaOrig="1340" w:dyaOrig="320" w14:anchorId="1C7DF74E">
                <v:shape id="_x0000_i1027" type="#_x0000_t75" style="width:66.75pt;height:15pt" o:ole="">
                  <v:imagedata r:id="rId11" o:title=""/>
                </v:shape>
                <o:OLEObject Type="Embed" ProgID="Equation.DSMT4" ShapeID="_x0000_i1027" DrawAspect="Content" ObjectID="_1572679437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03A853D8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BA529CE" w14:textId="77777777" w:rsidR="00D65112" w:rsidRPr="00EF0C3E" w:rsidRDefault="00D65112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A41C7B6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69D4717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231F5E" w14:textId="77777777" w:rsidR="00D65112" w:rsidRPr="00EF0C3E" w:rsidRDefault="00D65112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7739BC" w14:textId="4DCEC4AD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Factorises to get </w:t>
            </w:r>
            <w:r w:rsidR="00CC4FEC" w:rsidRPr="00CC4FEC">
              <w:rPr>
                <w:position w:val="-12"/>
              </w:rPr>
              <w:object w:dxaOrig="1340" w:dyaOrig="380" w14:anchorId="27853FA2">
                <v:shape id="_x0000_i1028" type="#_x0000_t75" style="width:66.75pt;height:20.25pt" o:ole="">
                  <v:imagedata r:id="rId13" o:title=""/>
                </v:shape>
                <o:OLEObject Type="Embed" ProgID="Equation.DSMT4" ShapeID="_x0000_i1028" DrawAspect="Content" ObjectID="_1572679438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60EE99F1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9498AE" w14:textId="77777777" w:rsidR="00D65112" w:rsidRPr="00EF0C3E" w:rsidRDefault="00D65112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B214CB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6432A62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117ACF" w14:textId="77777777" w:rsidR="00D65112" w:rsidRPr="00EF0C3E" w:rsidRDefault="00D65112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A120DB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e correct solution: </w:t>
            </w:r>
            <w:r w:rsidRPr="009C54AD">
              <w:rPr>
                <w:i/>
              </w:rPr>
              <w:t>k</w:t>
            </w:r>
            <w:r>
              <w:t xml:space="preserve"> = 6. </w:t>
            </w:r>
            <w:r w:rsidR="00CC4FEC" w:rsidRPr="005B7100">
              <w:rPr>
                <w:position w:val="-6"/>
              </w:rPr>
              <w:object w:dxaOrig="520" w:dyaOrig="260" w14:anchorId="3DE6EA97">
                <v:shape id="_x0000_i1029" type="#_x0000_t75" style="width:27pt;height:12.75pt" o:ole="">
                  <v:imagedata r:id="rId15" o:title=""/>
                </v:shape>
                <o:OLEObject Type="Embed" ProgID="Equation.DSMT4" ShapeID="_x0000_i1029" DrawAspect="Content" ObjectID="_1572679439" r:id="rId16"/>
              </w:object>
            </w:r>
            <w:r>
              <w:t xml:space="preserve"> or </w:t>
            </w:r>
            <w:r w:rsidRPr="009C54AD">
              <w:rPr>
                <w:i/>
              </w:rPr>
              <w:t>k</w:t>
            </w:r>
            <w:r>
              <w:t xml:space="preserve"> = 0 is trivial may also be seen, but is not required.</w:t>
            </w:r>
          </w:p>
        </w:tc>
        <w:tc>
          <w:tcPr>
            <w:tcW w:w="850" w:type="dxa"/>
            <w:shd w:val="clear" w:color="auto" w:fill="auto"/>
          </w:tcPr>
          <w:p w14:paraId="3B763A3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A51758" w14:textId="77777777" w:rsidR="00D65112" w:rsidRPr="00EF0C3E" w:rsidRDefault="00D65112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7D54FF" w14:textId="77777777" w:rsidR="00D65112" w:rsidRPr="00D23ECE" w:rsidRDefault="00D65112" w:rsidP="00EF0C3E">
            <w:pPr>
              <w:pStyle w:val="Text"/>
            </w:pPr>
          </w:p>
        </w:tc>
      </w:tr>
      <w:tr w:rsidR="00FF3BB2" w:rsidRPr="00D23ECE" w14:paraId="44445A1A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2702B93" w14:textId="77777777" w:rsidR="00FF3BB2" w:rsidRPr="00D23ECE" w:rsidRDefault="00FF3BB2" w:rsidP="00B3699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36991">
              <w:t>4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34CDBC7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0A449FB" w14:textId="77777777" w:rsidR="00FF3BB2" w:rsidRDefault="00FF3BB2" w:rsidP="00181E50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9B70C5B" w14:textId="77777777" w:rsidR="00666F77" w:rsidRDefault="00666F77" w:rsidP="00181E50">
            <w:pPr>
              <w:pStyle w:val="TableHead"/>
              <w:framePr w:hSpace="0" w:wrap="auto" w:hAnchor="text" w:xAlign="left" w:yAlign="inline"/>
            </w:pPr>
          </w:p>
          <w:p w14:paraId="2E61E7BC" w14:textId="77777777" w:rsidR="00666F77" w:rsidRDefault="00666F77" w:rsidP="00181E50">
            <w:pPr>
              <w:pStyle w:val="TableHead"/>
              <w:framePr w:hSpace="0" w:wrap="auto" w:hAnchor="text" w:xAlign="left" w:yAlign="inline"/>
            </w:pPr>
          </w:p>
          <w:p w14:paraId="3C12B59B" w14:textId="232424C8" w:rsidR="00666F77" w:rsidRPr="0092323C" w:rsidRDefault="00666F77" w:rsidP="00181E50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4EA9DFAE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4288DD7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5F702A1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02CD452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2DA34F7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82EC623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57427D2" w14:textId="77777777" w:rsidR="00EF0C3E" w:rsidRDefault="00EF0C3E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33129CAB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2D62FD3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3DF56667" w14:textId="7F0ABEF0" w:rsidR="00D65112" w:rsidRDefault="00D65112" w:rsidP="00666F77">
            <w:pPr>
              <w:pStyle w:val="Text"/>
              <w:ind w:left="75"/>
            </w:pPr>
            <w:r>
              <w:t xml:space="preserve">Forms a pair of </w:t>
            </w:r>
            <w:r w:rsidR="00C33C24">
              <w:t>simul</w:t>
            </w:r>
            <w:r>
              <w:t>taneous equations, using the given values</w:t>
            </w:r>
          </w:p>
          <w:p w14:paraId="0A665277" w14:textId="362E06C5" w:rsidR="00D65112" w:rsidRPr="00EF0C3E" w:rsidRDefault="00CC4FEC" w:rsidP="00666F77">
            <w:pPr>
              <w:pStyle w:val="Text"/>
              <w:ind w:left="75"/>
            </w:pPr>
            <w:r w:rsidRPr="00CC4FEC">
              <w:rPr>
                <w:position w:val="-24"/>
              </w:rPr>
              <w:object w:dxaOrig="1160" w:dyaOrig="580" w14:anchorId="5EC27A4C">
                <v:shape id="_x0000_i1030" type="#_x0000_t75" style="width:58.5pt;height:28.5pt" o:ole="">
                  <v:imagedata r:id="rId17" o:title=""/>
                </v:shape>
                <o:OLEObject Type="Embed" ProgID="Equation.DSMT4" ShapeID="_x0000_i1030" DrawAspect="Content" ObjectID="_1572679440" r:id="rId18"/>
              </w:object>
            </w:r>
          </w:p>
        </w:tc>
        <w:tc>
          <w:tcPr>
            <w:tcW w:w="850" w:type="dxa"/>
            <w:shd w:val="clear" w:color="auto" w:fill="auto"/>
          </w:tcPr>
          <w:p w14:paraId="127658EE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13E50B1" w14:textId="77777777" w:rsidR="00D65112" w:rsidRPr="00EF0C3E" w:rsidRDefault="00D65112" w:rsidP="005B710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EAA72EA" w14:textId="77777777" w:rsidR="00D65112" w:rsidRDefault="00D65112" w:rsidP="00930F46">
            <w:pPr>
              <w:pStyle w:val="Text"/>
              <w:jc w:val="center"/>
            </w:pPr>
            <w:r>
              <w:t>4th</w:t>
            </w:r>
          </w:p>
          <w:p w14:paraId="493FE3CA" w14:textId="5EB293AF" w:rsidR="00D65112" w:rsidRPr="00D23ECE" w:rsidRDefault="00D65112" w:rsidP="00D65112">
            <w:pPr>
              <w:pStyle w:val="Text"/>
              <w:jc w:val="center"/>
            </w:pPr>
            <w:r>
              <w:t>Understand simple arithmetic sequences.</w:t>
            </w:r>
          </w:p>
        </w:tc>
      </w:tr>
      <w:tr w:rsidR="00D65112" w:rsidRPr="00D23ECE" w14:paraId="1699A10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110F41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832739" w14:textId="1EC68EAE" w:rsidR="00D65112" w:rsidRPr="00EF0C3E" w:rsidRDefault="00D65112" w:rsidP="00666F77">
            <w:pPr>
              <w:pStyle w:val="Text"/>
              <w:ind w:left="75"/>
            </w:pPr>
            <w:r>
              <w:t xml:space="preserve">Correctly solves to find </w:t>
            </w:r>
            <w:r w:rsidRPr="009C54AD">
              <w:rPr>
                <w:i/>
              </w:rPr>
              <w:t>d</w:t>
            </w:r>
            <w:r>
              <w:t xml:space="preserve"> = −6</w:t>
            </w:r>
          </w:p>
        </w:tc>
        <w:tc>
          <w:tcPr>
            <w:tcW w:w="850" w:type="dxa"/>
            <w:shd w:val="clear" w:color="auto" w:fill="auto"/>
          </w:tcPr>
          <w:p w14:paraId="7384A439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29D1BD6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41C7C5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0A2F592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C3D99F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806C32" w14:textId="09072A3E" w:rsidR="00D65112" w:rsidRPr="00EF0C3E" w:rsidRDefault="00D65112" w:rsidP="00666F77">
            <w:pPr>
              <w:pStyle w:val="Text"/>
              <w:ind w:left="75"/>
            </w:pPr>
            <w:r>
              <w:t xml:space="preserve">Finds </w:t>
            </w:r>
            <w:r w:rsidRPr="009C54AD">
              <w:rPr>
                <w:i/>
              </w:rPr>
              <w:t>a</w:t>
            </w:r>
            <w:r>
              <w:t xml:space="preserve"> = 116</w:t>
            </w:r>
          </w:p>
        </w:tc>
        <w:tc>
          <w:tcPr>
            <w:tcW w:w="850" w:type="dxa"/>
            <w:shd w:val="clear" w:color="auto" w:fill="auto"/>
          </w:tcPr>
          <w:p w14:paraId="0BC3A64A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BCF1C7A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3846BFC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4ADCD55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7CB06B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88E4FF" w14:textId="0CFE6AC3" w:rsidR="00D65112" w:rsidRPr="00EF0C3E" w:rsidRDefault="00D65112" w:rsidP="00666F77">
            <w:pPr>
              <w:pStyle w:val="Text"/>
              <w:ind w:left="75"/>
            </w:pPr>
            <w:r>
              <w:t xml:space="preserve">Uses </w:t>
            </w:r>
            <w:r w:rsidR="00CC4FEC" w:rsidRPr="00CC4FEC">
              <w:rPr>
                <w:position w:val="-10"/>
              </w:rPr>
              <w:object w:dxaOrig="1500" w:dyaOrig="320" w14:anchorId="65DA8E79">
                <v:shape id="_x0000_i1031" type="#_x0000_t75" style="width:75.75pt;height:16.5pt" o:ole="">
                  <v:imagedata r:id="rId19" o:title=""/>
                </v:shape>
                <o:OLEObject Type="Embed" ProgID="Equation.DSMT4" ShapeID="_x0000_i1031" DrawAspect="Content" ObjectID="_1572679441" r:id="rId20"/>
              </w:object>
            </w:r>
            <w:r>
              <w:t xml:space="preserve"> to find </w:t>
            </w:r>
            <w:r w:rsidR="005244F8" w:rsidRPr="00CC4FEC">
              <w:rPr>
                <w:position w:val="-12"/>
              </w:rPr>
              <w:object w:dxaOrig="2220" w:dyaOrig="360" w14:anchorId="0C98A222">
                <v:shape id="_x0000_i1032" type="#_x0000_t75" style="width:111pt;height:18.75pt" o:ole="">
                  <v:imagedata r:id="rId21" o:title=""/>
                </v:shape>
                <o:OLEObject Type="Embed" ProgID="Equation.DSMT4" ShapeID="_x0000_i1032" DrawAspect="Content" ObjectID="_1572679442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3DC5C23C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B94918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D35FAA1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732B91E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F074BF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BB8193" w14:textId="77777777" w:rsidR="00D65112" w:rsidRPr="00EF0C3E" w:rsidRDefault="00D65112" w:rsidP="00666F77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1F66DB77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7FE2FC2" w14:textId="77777777" w:rsidR="00D65112" w:rsidRPr="00EF0C3E" w:rsidRDefault="00D65112" w:rsidP="005B710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D7B02E9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01F587E2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88AB5F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3B2349BB" w14:textId="425C7E41" w:rsidR="00D65112" w:rsidRDefault="00D65112" w:rsidP="00666F77">
            <w:pPr>
              <w:pStyle w:val="Text"/>
              <w:ind w:left="75"/>
            </w:pPr>
            <w:r>
              <w:t>Uses the sum of an arithmetic series to form the equation</w:t>
            </w:r>
          </w:p>
          <w:p w14:paraId="53D06C31" w14:textId="716463AB" w:rsidR="00D65112" w:rsidRPr="00EF0C3E" w:rsidRDefault="00CC4FEC" w:rsidP="00666F77">
            <w:pPr>
              <w:pStyle w:val="Text"/>
              <w:ind w:left="75"/>
            </w:pPr>
            <w:r w:rsidRPr="00CC4FEC">
              <w:rPr>
                <w:position w:val="-22"/>
              </w:rPr>
              <w:object w:dxaOrig="2380" w:dyaOrig="580" w14:anchorId="5690B496">
                <v:shape id="_x0000_i1033" type="#_x0000_t75" style="width:118.5pt;height:29.25pt" o:ole="">
                  <v:imagedata r:id="rId23" o:title=""/>
                </v:shape>
                <o:OLEObject Type="Embed" ProgID="Equation.DSMT4" ShapeID="_x0000_i1033" DrawAspect="Content" ObjectID="_1572679443" r:id="rId24"/>
              </w:object>
            </w:r>
          </w:p>
        </w:tc>
        <w:tc>
          <w:tcPr>
            <w:tcW w:w="850" w:type="dxa"/>
            <w:shd w:val="clear" w:color="auto" w:fill="auto"/>
          </w:tcPr>
          <w:p w14:paraId="7DD364CB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1CECD83" w14:textId="77777777" w:rsidR="00D65112" w:rsidRPr="00EF0C3E" w:rsidRDefault="00D65112" w:rsidP="005B7100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D593CBF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65AEE78A" w14:textId="537C32B8" w:rsidR="00D65112" w:rsidRPr="00D23ECE" w:rsidRDefault="00D65112" w:rsidP="00D65112">
            <w:pPr>
              <w:pStyle w:val="Text"/>
              <w:jc w:val="center"/>
            </w:pPr>
            <w:r>
              <w:t>Understand simple arithmetic series.</w:t>
            </w:r>
          </w:p>
        </w:tc>
      </w:tr>
      <w:tr w:rsidR="00D65112" w:rsidRPr="00D23ECE" w14:paraId="09B42BE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6A880C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F20EDF" w14:textId="57C687C7" w:rsidR="00D65112" w:rsidRPr="00EF0C3E" w:rsidRDefault="0095623A" w:rsidP="00666F77">
            <w:pPr>
              <w:pStyle w:val="Text"/>
              <w:ind w:left="75"/>
            </w:pPr>
            <w:r>
              <w:t>S</w:t>
            </w:r>
            <w:r w:rsidR="00C33C24">
              <w:t>uccessfully mul</w:t>
            </w:r>
            <w:r w:rsidR="00D65112">
              <w:t>t</w:t>
            </w:r>
            <w:r w:rsidR="00C33C24">
              <w:t>i</w:t>
            </w:r>
            <w:r w:rsidR="00D65112">
              <w:t xml:space="preserve">plies out the brackets and simplifies. Fully simplified quadratic of </w:t>
            </w:r>
            <w:r w:rsidR="00CC4FEC" w:rsidRPr="00B170B1">
              <w:rPr>
                <w:position w:val="-6"/>
              </w:rPr>
              <w:object w:dxaOrig="1760" w:dyaOrig="320" w14:anchorId="086CCE37">
                <v:shape id="_x0000_i1034" type="#_x0000_t75" style="width:87.75pt;height:15.75pt" o:ole="">
                  <v:imagedata r:id="rId25" o:title=""/>
                </v:shape>
                <o:OLEObject Type="Embed" ProgID="Equation.DSMT4" ShapeID="_x0000_i1034" DrawAspect="Content" ObjectID="_1572679444" r:id="rId26"/>
              </w:object>
            </w:r>
            <w:r w:rsidR="00D65112">
              <w:t xml:space="preserve"> is seen or </w:t>
            </w:r>
            <w:r w:rsidR="00CC4FEC" w:rsidRPr="00B170B1">
              <w:rPr>
                <w:position w:val="-6"/>
              </w:rPr>
              <w:object w:dxaOrig="1880" w:dyaOrig="320" w14:anchorId="512FC0C9">
                <v:shape id="_x0000_i1035" type="#_x0000_t75" style="width:93pt;height:15.75pt" o:ole="">
                  <v:imagedata r:id="rId27" o:title=""/>
                </v:shape>
                <o:OLEObject Type="Embed" ProgID="Equation.DSMT4" ShapeID="_x0000_i1035" DrawAspect="Content" ObjectID="_1572679445" r:id="rId28"/>
              </w:object>
            </w:r>
            <w:r w:rsidR="00D65112">
              <w:t>is seen.</w:t>
            </w:r>
          </w:p>
        </w:tc>
        <w:tc>
          <w:tcPr>
            <w:tcW w:w="850" w:type="dxa"/>
            <w:shd w:val="clear" w:color="auto" w:fill="auto"/>
          </w:tcPr>
          <w:p w14:paraId="2931820A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6B568B3A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2828DA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387820A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052EBB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DEB8C4" w14:textId="7E828F90" w:rsidR="00D65112" w:rsidRPr="00EF0C3E" w:rsidRDefault="0095623A" w:rsidP="00666F77">
            <w:pPr>
              <w:pStyle w:val="Text"/>
              <w:ind w:left="75"/>
            </w:pPr>
            <w:r>
              <w:t>C</w:t>
            </w:r>
            <w:r w:rsidR="00D65112">
              <w:t xml:space="preserve">orrectly factorises: </w:t>
            </w:r>
            <w:r w:rsidR="00CC4FEC" w:rsidRPr="00CC4FEC">
              <w:rPr>
                <w:position w:val="-12"/>
              </w:rPr>
              <w:object w:dxaOrig="1820" w:dyaOrig="360" w14:anchorId="3003D0B0">
                <v:shape id="_x0000_i1036" type="#_x0000_t75" style="width:91.5pt;height:18.75pt" o:ole="">
                  <v:imagedata r:id="rId29" o:title=""/>
                </v:shape>
                <o:OLEObject Type="Embed" ProgID="Equation.DSMT4" ShapeID="_x0000_i1036" DrawAspect="Content" ObjectID="_1572679446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18630236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9587E47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2F12729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235AC8A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8A129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F910B7" w14:textId="71CA83EA" w:rsidR="00D65112" w:rsidRPr="00EF0C3E" w:rsidRDefault="0095623A" w:rsidP="00666F77">
            <w:pPr>
              <w:pStyle w:val="Text"/>
              <w:ind w:left="75"/>
            </w:pPr>
            <w:r>
              <w:t>S</w:t>
            </w:r>
            <w:r w:rsidR="00D65112">
              <w:t xml:space="preserve">tates that </w:t>
            </w:r>
            <w:r w:rsidR="00D65112" w:rsidRPr="009C54AD">
              <w:rPr>
                <w:i/>
              </w:rPr>
              <w:t>n</w:t>
            </w:r>
            <w:r w:rsidR="00D65112">
              <w:t xml:space="preserve"> = 39 is the correct answer.</w:t>
            </w:r>
          </w:p>
        </w:tc>
        <w:tc>
          <w:tcPr>
            <w:tcW w:w="850" w:type="dxa"/>
            <w:shd w:val="clear" w:color="auto" w:fill="auto"/>
          </w:tcPr>
          <w:p w14:paraId="780303BC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B33989" w14:textId="77777777" w:rsidR="00D65112" w:rsidRPr="00EF0C3E" w:rsidRDefault="00D65112" w:rsidP="005B71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4B30886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6B182EA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D0B5E9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DFA688" w14:textId="77777777" w:rsidR="00D65112" w:rsidRPr="00EF0C3E" w:rsidRDefault="00D65112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8045EB0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AB15104" w14:textId="77777777" w:rsidR="00D65112" w:rsidRPr="00EF0C3E" w:rsidRDefault="00D65112" w:rsidP="005B710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F7DE072" w14:textId="77777777" w:rsidR="00D65112" w:rsidRPr="00D23ECE" w:rsidRDefault="00D65112" w:rsidP="00EF0C3E">
            <w:pPr>
              <w:pStyle w:val="Text"/>
            </w:pPr>
          </w:p>
        </w:tc>
      </w:tr>
      <w:tr w:rsidR="00EF0C3E" w:rsidRPr="00D23ECE" w14:paraId="6346D58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9C2DA8B" w14:textId="77777777" w:rsidR="00EF0C3E" w:rsidRPr="00D23ECE" w:rsidRDefault="00EF0C3E" w:rsidP="00B170B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170B1"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4D06BA67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F7B278A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044702B" w14:textId="77777777" w:rsidR="0095623A" w:rsidRDefault="004E70AD" w:rsidP="00EF0C3E">
            <w:pPr>
              <w:pStyle w:val="Text"/>
              <w:rPr>
                <w:b/>
              </w:rPr>
            </w:pPr>
            <w:r>
              <w:rPr>
                <w:b/>
              </w:rPr>
              <w:t>2a</w:t>
            </w:r>
          </w:p>
          <w:p w14:paraId="22A89E25" w14:textId="0133AAE9" w:rsidR="00EF0C3E" w:rsidRDefault="004E70AD" w:rsidP="00EF0C3E">
            <w:pPr>
              <w:pStyle w:val="Text"/>
            </w:pPr>
            <w:r w:rsidRPr="004E70AD">
              <w:t>Can use elimination or substitution to solve the simultaneous equations.</w:t>
            </w:r>
          </w:p>
          <w:p w14:paraId="5908228C" w14:textId="77777777" w:rsidR="0095623A" w:rsidRDefault="004E70AD" w:rsidP="004E70AD">
            <w:pPr>
              <w:pStyle w:val="Text"/>
              <w:rPr>
                <w:b/>
              </w:rPr>
            </w:pPr>
            <w:r>
              <w:rPr>
                <w:b/>
              </w:rPr>
              <w:t>2b</w:t>
            </w:r>
          </w:p>
          <w:p w14:paraId="69A72A18" w14:textId="1181E046" w:rsidR="00EF0C3E" w:rsidRPr="0092323C" w:rsidRDefault="004E70AD" w:rsidP="0074484D">
            <w:pPr>
              <w:pStyle w:val="Text"/>
              <w:rPr>
                <w:b/>
              </w:rPr>
            </w:pPr>
            <w:r>
              <w:t xml:space="preserve">Award method marks for a correct attempt to solve the equation using their incorrect values from part </w:t>
            </w:r>
            <w:r w:rsidRPr="0074484D">
              <w:rPr>
                <w:b/>
              </w:rPr>
              <w:t>a</w:t>
            </w:r>
            <w:r w:rsidR="0095623A" w:rsidRPr="0074484D">
              <w:t>.</w:t>
            </w:r>
          </w:p>
        </w:tc>
      </w:tr>
    </w:tbl>
    <w:p w14:paraId="5E8B279F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80B75" w14:paraId="0A9FFE98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B7BEA36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BD4DF39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0848418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6CC6642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A7BCE23" w14:textId="77777777" w:rsidR="00480B75" w:rsidRDefault="00480B75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41B46CB5" w14:textId="77777777" w:rsidTr="00CC4FE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6F6B395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315434F8" w14:textId="3E858D02" w:rsidR="00D65112" w:rsidRDefault="00D65112" w:rsidP="00666F77">
            <w:pPr>
              <w:pStyle w:val="Text"/>
              <w:ind w:left="75"/>
            </w:pPr>
            <w:r>
              <w:t xml:space="preserve">Writes out the first </w:t>
            </w:r>
            <w:r w:rsidRPr="0074484D">
              <w:rPr>
                <w:i/>
              </w:rPr>
              <w:t>n</w:t>
            </w:r>
            <w:r>
              <w:t xml:space="preserve"> terms of the arithmetic sequence in both ascending and descending form</w:t>
            </w:r>
          </w:p>
          <w:p w14:paraId="0680DFC5" w14:textId="247F6CAE" w:rsidR="00D65112" w:rsidRDefault="00CC4FEC" w:rsidP="00666F77">
            <w:pPr>
              <w:pStyle w:val="Text"/>
              <w:ind w:left="75"/>
            </w:pPr>
            <w:r w:rsidRPr="00CC4FEC">
              <w:rPr>
                <w:position w:val="-14"/>
              </w:rPr>
              <w:object w:dxaOrig="4060" w:dyaOrig="400" w14:anchorId="1D69B878">
                <v:shape id="_x0000_i1037" type="#_x0000_t75" style="width:202.5pt;height:20.25pt" o:ole="">
                  <v:imagedata r:id="rId31" o:title=""/>
                </v:shape>
                <o:OLEObject Type="Embed" ProgID="Equation.DSMT4" ShapeID="_x0000_i1037" DrawAspect="Content" ObjectID="_1572679447" r:id="rId32"/>
              </w:object>
            </w:r>
          </w:p>
          <w:p w14:paraId="19153B98" w14:textId="77777777" w:rsidR="00D65112" w:rsidRPr="00EF0C3E" w:rsidRDefault="00CC4FEC" w:rsidP="00666F77">
            <w:pPr>
              <w:pStyle w:val="Text"/>
              <w:ind w:left="75"/>
            </w:pPr>
            <w:r w:rsidRPr="00CC4FEC">
              <w:rPr>
                <w:position w:val="-14"/>
              </w:rPr>
              <w:object w:dxaOrig="5179" w:dyaOrig="400" w14:anchorId="7BD6A6D6">
                <v:shape id="_x0000_i1038" type="#_x0000_t75" style="width:259.5pt;height:20.25pt" o:ole="">
                  <v:imagedata r:id="rId33" o:title=""/>
                </v:shape>
                <o:OLEObject Type="Embed" ProgID="Equation.DSMT4" ShapeID="_x0000_i1038" DrawAspect="Content" ObjectID="_1572679448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5E9C0471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263552B" w14:textId="77777777" w:rsidR="00D65112" w:rsidRPr="00EF0C3E" w:rsidRDefault="00D65112" w:rsidP="00CC4FEC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 w:val="restart"/>
          </w:tcPr>
          <w:p w14:paraId="57C71E99" w14:textId="77777777" w:rsidR="00D65112" w:rsidRDefault="00D65112" w:rsidP="00CC4FEC">
            <w:pPr>
              <w:pStyle w:val="Text"/>
              <w:jc w:val="center"/>
            </w:pPr>
            <w:r>
              <w:t>5th</w:t>
            </w:r>
          </w:p>
          <w:p w14:paraId="7C5771C4" w14:textId="10350427" w:rsidR="00D65112" w:rsidRPr="00D23ECE" w:rsidRDefault="00D65112" w:rsidP="00D65112">
            <w:pPr>
              <w:pStyle w:val="Text"/>
              <w:jc w:val="center"/>
            </w:pPr>
            <w:r>
              <w:t xml:space="preserve">Understand the proof of the </w:t>
            </w:r>
            <w:r w:rsidRPr="0074484D">
              <w:rPr>
                <w:i/>
              </w:rPr>
              <w:t>Sn</w:t>
            </w:r>
            <w:r>
              <w:t xml:space="preserve"> formula for arithmetic series.</w:t>
            </w:r>
          </w:p>
        </w:tc>
      </w:tr>
      <w:tr w:rsidR="00D65112" w:rsidRPr="00D23ECE" w14:paraId="6E877DBA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BB2303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3AF9F7" w14:textId="477918B7" w:rsidR="00D65112" w:rsidRDefault="00D65112" w:rsidP="00666F77">
            <w:pPr>
              <w:pStyle w:val="Text"/>
              <w:ind w:left="75"/>
            </w:pPr>
            <w:r>
              <w:t>Attempts to add these two sequences</w:t>
            </w:r>
          </w:p>
          <w:p w14:paraId="48944455" w14:textId="77777777" w:rsidR="00D65112" w:rsidRPr="00EF0C3E" w:rsidRDefault="00CC4FEC" w:rsidP="00666F77">
            <w:pPr>
              <w:pStyle w:val="Text"/>
              <w:ind w:left="75"/>
            </w:pPr>
            <w:r w:rsidRPr="00CC4FEC">
              <w:rPr>
                <w:position w:val="-14"/>
              </w:rPr>
              <w:object w:dxaOrig="2140" w:dyaOrig="400" w14:anchorId="74CB5860">
                <v:shape id="_x0000_i1039" type="#_x0000_t75" style="width:108pt;height:20.25pt" o:ole="">
                  <v:imagedata r:id="rId35" o:title=""/>
                </v:shape>
                <o:OLEObject Type="Embed" ProgID="Equation.DSMT4" ShapeID="_x0000_i1039" DrawAspect="Content" ObjectID="_1572679449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7B0E5548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EA9447" w14:textId="77777777" w:rsidR="00D65112" w:rsidRPr="00EF0C3E" w:rsidRDefault="00D65112" w:rsidP="00CC4FEC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15476201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0BD3CB5F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EF3FB4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6BD567" w14:textId="0BB60597" w:rsidR="00D65112" w:rsidRPr="00EF0C3E" w:rsidRDefault="00D65112" w:rsidP="00666F77">
            <w:pPr>
              <w:pStyle w:val="Text"/>
              <w:ind w:left="75"/>
            </w:pPr>
            <w:r>
              <w:t xml:space="preserve">States </w:t>
            </w:r>
            <w:r w:rsidR="00CC4FEC" w:rsidRPr="00CC4FEC">
              <w:rPr>
                <w:position w:val="-22"/>
              </w:rPr>
              <w:object w:dxaOrig="1920" w:dyaOrig="580" w14:anchorId="380A45CC">
                <v:shape id="_x0000_i1040" type="#_x0000_t75" style="width:96pt;height:29.25pt" o:ole="">
                  <v:imagedata r:id="rId37" o:title=""/>
                </v:shape>
                <o:OLEObject Type="Embed" ProgID="Equation.DSMT4" ShapeID="_x0000_i1040" DrawAspect="Content" ObjectID="_1572679450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12E6914F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26142B7" w14:textId="77777777" w:rsidR="00D65112" w:rsidRPr="00EF0C3E" w:rsidRDefault="00D65112" w:rsidP="00CC4FE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49371A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6D43AC97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2DB6B4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C70444" w14:textId="77777777" w:rsidR="00D65112" w:rsidRPr="00EF0C3E" w:rsidRDefault="00D65112" w:rsidP="00666F77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0FB5541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502936E" w14:textId="77777777" w:rsidR="00D65112" w:rsidRPr="00EF0C3E" w:rsidRDefault="00D65112" w:rsidP="00CC4FE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EDE9D41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4838BDE0" w14:textId="77777777" w:rsidTr="00CC4FE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840FEEF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50810E2F" w14:textId="610134EA" w:rsidR="00D65112" w:rsidRPr="00EF0C3E" w:rsidRDefault="00D65112" w:rsidP="00666F77">
            <w:pPr>
              <w:pStyle w:val="Text"/>
              <w:ind w:left="75"/>
            </w:pPr>
            <w:r>
              <w:t>Makes an attempt to find the sum</w:t>
            </w:r>
            <w:r w:rsidR="00F27D2C">
              <w:t>. F</w:t>
            </w:r>
            <w:r>
              <w:t>or example</w:t>
            </w:r>
            <w:r w:rsidR="00F27D2C">
              <w:t>,</w:t>
            </w:r>
            <w:r>
              <w:t xml:space="preserve"> </w:t>
            </w:r>
            <w:r w:rsidR="00CC4FEC" w:rsidRPr="00CC4FEC">
              <w:rPr>
                <w:position w:val="-22"/>
              </w:rPr>
              <w:object w:dxaOrig="1900" w:dyaOrig="580" w14:anchorId="7D2484BD">
                <v:shape id="_x0000_i1041" type="#_x0000_t75" style="width:95.25pt;height:29.25pt" o:ole="">
                  <v:imagedata r:id="rId39" o:title=""/>
                </v:shape>
                <o:OLEObject Type="Embed" ProgID="Equation.DSMT4" ShapeID="_x0000_i1041" DrawAspect="Content" ObjectID="_1572679451" r:id="rId40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020A087B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5F3FD45" w14:textId="77777777" w:rsidR="00D65112" w:rsidRPr="00EF0C3E" w:rsidRDefault="00D65112" w:rsidP="00CC4FEC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5E17B0B" w14:textId="77777777" w:rsidR="00D65112" w:rsidRDefault="00D65112" w:rsidP="00D65112">
            <w:pPr>
              <w:pStyle w:val="Text"/>
              <w:jc w:val="center"/>
            </w:pPr>
            <w:r>
              <w:t>4th</w:t>
            </w:r>
          </w:p>
          <w:p w14:paraId="0C482ED1" w14:textId="563A289D" w:rsidR="00D65112" w:rsidRPr="00D23ECE" w:rsidRDefault="00D65112" w:rsidP="00D65112">
            <w:pPr>
              <w:pStyle w:val="Text"/>
              <w:jc w:val="center"/>
            </w:pPr>
            <w:r>
              <w:t>Understand simple arithmetic series.</w:t>
            </w:r>
          </w:p>
        </w:tc>
      </w:tr>
      <w:tr w:rsidR="00D65112" w:rsidRPr="00D23ECE" w14:paraId="0E17344C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D90BD2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A76222" w14:textId="74EBA6DE" w:rsidR="00D65112" w:rsidRPr="00EF0C3E" w:rsidRDefault="00D65112" w:rsidP="00666F77">
            <w:pPr>
              <w:pStyle w:val="Text"/>
              <w:ind w:left="75"/>
            </w:pPr>
            <w:r>
              <w:t>States correct final answer</w:t>
            </w:r>
            <w:r w:rsidR="00E45EBA">
              <w:t>.</w:t>
            </w:r>
            <w:r>
              <w:t xml:space="preserve"> </w:t>
            </w:r>
            <w:r w:rsidRPr="0074484D">
              <w:rPr>
                <w:i/>
              </w:rPr>
              <w:t>S</w:t>
            </w:r>
            <w:r>
              <w:t xml:space="preserve"> = 40 000</w:t>
            </w:r>
          </w:p>
        </w:tc>
        <w:tc>
          <w:tcPr>
            <w:tcW w:w="850" w:type="dxa"/>
            <w:shd w:val="clear" w:color="auto" w:fill="auto"/>
          </w:tcPr>
          <w:p w14:paraId="486CB34E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D27820B" w14:textId="77777777" w:rsidR="00D65112" w:rsidRPr="00EF0C3E" w:rsidRDefault="00D65112" w:rsidP="00CC4FE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B49725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4C352EDC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3DF086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40FEE7" w14:textId="77777777" w:rsidR="00D65112" w:rsidRPr="00EF0C3E" w:rsidRDefault="00D65112" w:rsidP="00CC4FE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27F9C91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4A62671" w14:textId="77777777" w:rsidR="00D65112" w:rsidRPr="00EF0C3E" w:rsidRDefault="00D65112" w:rsidP="00CC4FE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51D9DA2" w14:textId="77777777" w:rsidR="00D65112" w:rsidRPr="00D23ECE" w:rsidRDefault="00D65112" w:rsidP="00CC4FEC">
            <w:pPr>
              <w:pStyle w:val="Text"/>
            </w:pPr>
          </w:p>
        </w:tc>
      </w:tr>
      <w:tr w:rsidR="00480B75" w:rsidRPr="00D23ECE" w14:paraId="3463804E" w14:textId="77777777" w:rsidTr="00CC4FEC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F53940D" w14:textId="77777777" w:rsidR="00480B75" w:rsidRPr="00D23ECE" w:rsidRDefault="00480B75" w:rsidP="00CC4FEC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80B75" w:rsidRPr="0092323C" w14:paraId="6DF364DB" w14:textId="77777777" w:rsidTr="00CC4FEC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83DF20C" w14:textId="77777777" w:rsidR="00480B75" w:rsidRDefault="00480B75" w:rsidP="00CC4FEC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0F7873F" w14:textId="77777777" w:rsidR="00CC4FEC" w:rsidRDefault="004E70AD" w:rsidP="004E70AD">
            <w:pPr>
              <w:pStyle w:val="Text"/>
              <w:rPr>
                <w:b/>
              </w:rPr>
            </w:pPr>
            <w:r>
              <w:rPr>
                <w:b/>
              </w:rPr>
              <w:t>3a</w:t>
            </w:r>
          </w:p>
          <w:p w14:paraId="2B7B9BAA" w14:textId="7817F8D7" w:rsidR="004E70AD" w:rsidRDefault="004E70AD" w:rsidP="004E70AD">
            <w:pPr>
              <w:pStyle w:val="Text"/>
            </w:pPr>
            <w:r>
              <w:t>Do not award full marks for an incomplete proof.</w:t>
            </w:r>
          </w:p>
          <w:p w14:paraId="18F16CE3" w14:textId="77777777" w:rsidR="00CC4FEC" w:rsidRDefault="004E70AD" w:rsidP="004E70AD">
            <w:pPr>
              <w:pStyle w:val="Text"/>
              <w:rPr>
                <w:b/>
              </w:rPr>
            </w:pPr>
            <w:r>
              <w:rPr>
                <w:b/>
              </w:rPr>
              <w:t>3a</w:t>
            </w:r>
          </w:p>
          <w:p w14:paraId="176DE4E8" w14:textId="0887F848" w:rsidR="00480B75" w:rsidRPr="0092323C" w:rsidRDefault="004E70AD" w:rsidP="0074484D">
            <w:pPr>
              <w:pStyle w:val="Text"/>
              <w:rPr>
                <w:b/>
              </w:rPr>
            </w:pPr>
            <w:r>
              <w:t>D</w:t>
            </w:r>
            <w:r w:rsidR="009543C8">
              <w:t>o award second method mark if s</w:t>
            </w:r>
            <w:r w:rsidR="00C33C24">
              <w:t>t</w:t>
            </w:r>
            <w:r w:rsidR="009543C8">
              <w:t xml:space="preserve">udent indicates that </w:t>
            </w:r>
            <w:r w:rsidR="009543C8" w:rsidRPr="00D65112">
              <w:t>(2</w:t>
            </w:r>
            <w:r w:rsidR="009543C8" w:rsidRPr="009543C8">
              <w:rPr>
                <w:i/>
              </w:rPr>
              <w:t xml:space="preserve">a + (n </w:t>
            </w:r>
            <w:r w:rsidR="00882578">
              <w:t>−</w:t>
            </w:r>
            <w:r w:rsidR="009543C8" w:rsidRPr="00D65112">
              <w:t xml:space="preserve"> 1)</w:t>
            </w:r>
            <w:r w:rsidR="009543C8" w:rsidRPr="009543C8">
              <w:rPr>
                <w:i/>
              </w:rPr>
              <w:t xml:space="preserve">d </w:t>
            </w:r>
            <w:r w:rsidR="009543C8">
              <w:t xml:space="preserve">appears </w:t>
            </w:r>
            <w:r w:rsidR="009543C8" w:rsidRPr="009543C8">
              <w:rPr>
                <w:i/>
              </w:rPr>
              <w:t>n</w:t>
            </w:r>
            <w:r w:rsidR="009543C8">
              <w:t xml:space="preserve"> times.</w:t>
            </w:r>
          </w:p>
        </w:tc>
      </w:tr>
    </w:tbl>
    <w:p w14:paraId="2D7117D3" w14:textId="77777777" w:rsidR="00480B75" w:rsidRDefault="00480B7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80B75" w14:paraId="68358E35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6ABD3A4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8E31A2F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B707495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4356D77" w14:textId="77777777" w:rsidR="00480B75" w:rsidRPr="00EF0C3E" w:rsidRDefault="00480B75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0B55975" w14:textId="77777777" w:rsidR="00480B75" w:rsidRDefault="00480B75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470C14DF" w14:textId="77777777" w:rsidTr="00CC4FE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9D63A3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560462FE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Uses </w:t>
            </w:r>
            <w:r w:rsidR="00CC4FEC" w:rsidRPr="00CC4FEC">
              <w:rPr>
                <w:position w:val="-12"/>
              </w:rPr>
              <w:object w:dxaOrig="1540" w:dyaOrig="360" w14:anchorId="7D053A7F">
                <v:shape id="_x0000_i1042" type="#_x0000_t75" style="width:76.5pt;height:18pt" o:ole="">
                  <v:imagedata r:id="rId41" o:title=""/>
                </v:shape>
                <o:OLEObject Type="Embed" ProgID="Equation.DSMT4" ShapeID="_x0000_i1042" DrawAspect="Content" ObjectID="_1572679452" r:id="rId42"/>
              </w:object>
            </w:r>
            <w:r>
              <w:t xml:space="preserve"> substituting </w:t>
            </w:r>
            <w:r w:rsidRPr="009C54AD">
              <w:rPr>
                <w:i/>
              </w:rPr>
              <w:t>a</w:t>
            </w:r>
            <w:r>
              <w:t xml:space="preserve"> = 5 and </w:t>
            </w:r>
            <w:r w:rsidRPr="009C54AD">
              <w:rPr>
                <w:i/>
              </w:rPr>
              <w:t>d</w:t>
            </w:r>
            <w:r>
              <w:t xml:space="preserve"> = 3 to get </w:t>
            </w:r>
            <w:r w:rsidR="00CC4FEC" w:rsidRPr="00CC4FEC">
              <w:rPr>
                <w:position w:val="-12"/>
              </w:rPr>
              <w:object w:dxaOrig="1480" w:dyaOrig="360" w14:anchorId="4CA21372">
                <v:shape id="_x0000_i1043" type="#_x0000_t75" style="width:73.5pt;height:18pt" o:ole="">
                  <v:imagedata r:id="rId43" o:title=""/>
                </v:shape>
                <o:OLEObject Type="Embed" ProgID="Equation.DSMT4" ShapeID="_x0000_i1043" DrawAspect="Content" ObjectID="_1572679453" r:id="rId44"/>
              </w:object>
            </w:r>
          </w:p>
        </w:tc>
        <w:tc>
          <w:tcPr>
            <w:tcW w:w="850" w:type="dxa"/>
            <w:shd w:val="clear" w:color="auto" w:fill="auto"/>
          </w:tcPr>
          <w:p w14:paraId="01569101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0587F6" w14:textId="77777777" w:rsidR="00D65112" w:rsidRPr="00EF0C3E" w:rsidRDefault="00D65112" w:rsidP="00CC4FEC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7C3DD5D6" w14:textId="77777777" w:rsidR="00D65112" w:rsidRDefault="00D65112" w:rsidP="00CC4FEC">
            <w:pPr>
              <w:pStyle w:val="Text"/>
              <w:jc w:val="center"/>
            </w:pPr>
            <w:r>
              <w:t>5th</w:t>
            </w:r>
          </w:p>
          <w:p w14:paraId="6B4166A7" w14:textId="77777777" w:rsidR="00D65112" w:rsidRPr="00D23ECE" w:rsidRDefault="00D65112" w:rsidP="00CC4FEC">
            <w:pPr>
              <w:pStyle w:val="Text"/>
              <w:jc w:val="center"/>
            </w:pPr>
            <w:r>
              <w:t>Use arithmetic sequences and series in context.</w:t>
            </w:r>
          </w:p>
        </w:tc>
      </w:tr>
      <w:tr w:rsidR="00D65112" w:rsidRPr="00D23ECE" w14:paraId="2F7DEED2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8980C2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1D72D5" w14:textId="03BE7AED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t xml:space="preserve">Simplifies to state </w:t>
            </w:r>
            <w:r w:rsidR="00CC4FEC" w:rsidRPr="00CC4FEC">
              <w:rPr>
                <w:position w:val="-10"/>
              </w:rPr>
              <w:object w:dxaOrig="1020" w:dyaOrig="320" w14:anchorId="00D0D941">
                <v:shape id="_x0000_i1044" type="#_x0000_t75" style="width:51pt;height:17.25pt" o:ole="">
                  <v:imagedata r:id="rId45" o:title=""/>
                </v:shape>
                <o:OLEObject Type="Embed" ProgID="Equation.DSMT4" ShapeID="_x0000_i1044" DrawAspect="Content" ObjectID="_1572679454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3FCB45D9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4436208" w14:textId="77777777" w:rsidR="00D65112" w:rsidRPr="00EF0C3E" w:rsidRDefault="00D65112" w:rsidP="00CC4FE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14C2B1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476DC064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3FC50F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7790F6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</w:p>
        </w:tc>
        <w:tc>
          <w:tcPr>
            <w:tcW w:w="850" w:type="dxa"/>
            <w:shd w:val="clear" w:color="auto" w:fill="auto"/>
          </w:tcPr>
          <w:p w14:paraId="20011645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4C013EE" w14:textId="77777777" w:rsidR="00D65112" w:rsidRPr="00EF0C3E" w:rsidRDefault="00D65112" w:rsidP="00CC4FE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7C97A83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730DB0E4" w14:textId="77777777" w:rsidTr="00CC4FE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87A9D22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72EB1543" w14:textId="3BE92D22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Use the sum of an arithmetic series to state</w:t>
            </w:r>
            <w:r w:rsidR="00CC4FEC" w:rsidRPr="00CC4FEC">
              <w:rPr>
                <w:position w:val="-22"/>
              </w:rPr>
              <w:object w:dxaOrig="2060" w:dyaOrig="580" w14:anchorId="672B481C">
                <v:shape id="_x0000_i1045" type="#_x0000_t75" style="width:104.25pt;height:29.25pt" o:ole="">
                  <v:imagedata r:id="rId47" o:title=""/>
                </v:shape>
                <o:OLEObject Type="Embed" ProgID="Equation.DSMT4" ShapeID="_x0000_i1045" DrawAspect="Content" ObjectID="_1572679455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3F9BAB78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0DE572" w14:textId="77777777" w:rsidR="00D65112" w:rsidRPr="00EF0C3E" w:rsidRDefault="00D65112" w:rsidP="00CC4FEC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584B2D97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7A2831DC" w14:textId="5720E095" w:rsidR="00D65112" w:rsidRPr="00D23ECE" w:rsidRDefault="00D65112" w:rsidP="00D65112">
            <w:pPr>
              <w:pStyle w:val="Text"/>
              <w:jc w:val="center"/>
            </w:pPr>
            <w:r>
              <w:t>Use arithmetic sequences and series in context.</w:t>
            </w:r>
          </w:p>
        </w:tc>
      </w:tr>
      <w:tr w:rsidR="00D65112" w:rsidRPr="00D23ECE" w14:paraId="04660926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48114A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CC2477" w14:textId="5D56CE08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t xml:space="preserve">States correct final answer </w:t>
            </w:r>
            <w:r w:rsidR="00CC4FEC" w:rsidRPr="002F4367">
              <w:rPr>
                <w:position w:val="-6"/>
              </w:rPr>
              <w:object w:dxaOrig="1760" w:dyaOrig="320" w14:anchorId="027A4E8A">
                <v:shape id="_x0000_i1046" type="#_x0000_t75" style="width:87pt;height:16.5pt" o:ole="">
                  <v:imagedata r:id="rId49" o:title=""/>
                </v:shape>
                <o:OLEObject Type="Embed" ProgID="Equation.DSMT4" ShapeID="_x0000_i1046" DrawAspect="Content" ObjectID="_1572679456" r:id="rId50"/>
              </w:object>
            </w:r>
          </w:p>
        </w:tc>
        <w:tc>
          <w:tcPr>
            <w:tcW w:w="850" w:type="dxa"/>
            <w:shd w:val="clear" w:color="auto" w:fill="auto"/>
          </w:tcPr>
          <w:p w14:paraId="449FC851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0D49229" w14:textId="77777777" w:rsidR="00D65112" w:rsidRPr="00EF0C3E" w:rsidRDefault="00D65112" w:rsidP="00CC4FE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F7F45B" w14:textId="77777777" w:rsidR="00D65112" w:rsidRPr="00D23ECE" w:rsidRDefault="00D65112" w:rsidP="00CC4FEC">
            <w:pPr>
              <w:pStyle w:val="Text"/>
            </w:pPr>
          </w:p>
        </w:tc>
      </w:tr>
      <w:tr w:rsidR="00D65112" w:rsidRPr="00D23ECE" w14:paraId="0B532DBF" w14:textId="77777777" w:rsidTr="00CC4FEC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79B239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B7101F" w14:textId="77777777" w:rsidR="00D65112" w:rsidRPr="00EF0C3E" w:rsidRDefault="00D65112" w:rsidP="00CC4FE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5F23FD2" w14:textId="77777777" w:rsidR="00D65112" w:rsidRPr="00EF0C3E" w:rsidRDefault="00D65112" w:rsidP="00CC4F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9870480" w14:textId="77777777" w:rsidR="00D65112" w:rsidRPr="00EF0C3E" w:rsidRDefault="00D65112" w:rsidP="00CC4FEC">
            <w:pPr>
              <w:pStyle w:val="Text"/>
            </w:pPr>
          </w:p>
        </w:tc>
        <w:tc>
          <w:tcPr>
            <w:tcW w:w="1843" w:type="dxa"/>
          </w:tcPr>
          <w:p w14:paraId="0BC47899" w14:textId="77777777" w:rsidR="00D65112" w:rsidRPr="00D23ECE" w:rsidRDefault="00D65112" w:rsidP="00CC4FEC">
            <w:pPr>
              <w:pStyle w:val="Text"/>
            </w:pPr>
          </w:p>
        </w:tc>
      </w:tr>
      <w:tr w:rsidR="00480B75" w:rsidRPr="00D23ECE" w14:paraId="7CF4F728" w14:textId="77777777" w:rsidTr="00CC4FEC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10EB9A7" w14:textId="77777777" w:rsidR="00480B75" w:rsidRPr="00D23ECE" w:rsidRDefault="00480B75" w:rsidP="00CC4FEC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4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480B75" w:rsidRPr="0092323C" w14:paraId="5323DD47" w14:textId="77777777" w:rsidTr="00CC4FEC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CBAC246" w14:textId="77777777" w:rsidR="00480B75" w:rsidRDefault="00480B75" w:rsidP="00CC4FEC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D03E79E" w14:textId="77777777" w:rsidR="00480B75" w:rsidRDefault="00480B75" w:rsidP="0074484D">
            <w:pPr>
              <w:pStyle w:val="Text"/>
              <w:rPr>
                <w:b/>
              </w:rPr>
            </w:pPr>
          </w:p>
          <w:p w14:paraId="5A3234E3" w14:textId="77777777" w:rsidR="00666F77" w:rsidRPr="0092323C" w:rsidRDefault="00666F77" w:rsidP="0074484D">
            <w:pPr>
              <w:pStyle w:val="Text"/>
              <w:rPr>
                <w:b/>
              </w:rPr>
            </w:pPr>
          </w:p>
        </w:tc>
      </w:tr>
    </w:tbl>
    <w:p w14:paraId="21ECCD74" w14:textId="77777777" w:rsidR="00480B75" w:rsidRDefault="00480B7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01C7C27C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747C01E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6A22F37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6FA3589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7E4999F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7E61BDC" w14:textId="77777777" w:rsidR="00EF0C3E" w:rsidRDefault="00EF0C3E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1ADCC815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77CB050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3584DFC8" w14:textId="662AFA1F" w:rsidR="00D65112" w:rsidRPr="00EF0C3E" w:rsidRDefault="00D65112" w:rsidP="00666F77">
            <w:pPr>
              <w:pStyle w:val="Text"/>
              <w:ind w:left="75"/>
            </w:pPr>
            <w:r>
              <w:t xml:space="preserve">States that </w:t>
            </w:r>
            <w:r w:rsidR="00CC4FEC" w:rsidRPr="00CC4FEC">
              <w:rPr>
                <w:position w:val="-10"/>
              </w:rPr>
              <w:object w:dxaOrig="1060" w:dyaOrig="320" w14:anchorId="2923C672">
                <v:shape id="_x0000_i1047" type="#_x0000_t75" style="width:51.75pt;height:16.5pt" o:ole="">
                  <v:imagedata r:id="rId51" o:title=""/>
                </v:shape>
                <o:OLEObject Type="Embed" ProgID="Equation.DSMT4" ShapeID="_x0000_i1047" DrawAspect="Content" ObjectID="_1572679457" r:id="rId52"/>
              </w:object>
            </w:r>
          </w:p>
        </w:tc>
        <w:tc>
          <w:tcPr>
            <w:tcW w:w="850" w:type="dxa"/>
            <w:shd w:val="clear" w:color="auto" w:fill="auto"/>
          </w:tcPr>
          <w:p w14:paraId="4589C9A8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20A0F3E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6F795DD" w14:textId="77777777" w:rsidR="00D65112" w:rsidRDefault="00D65112" w:rsidP="00930F46">
            <w:pPr>
              <w:pStyle w:val="Text"/>
              <w:jc w:val="center"/>
            </w:pPr>
            <w:r>
              <w:t>5th</w:t>
            </w:r>
          </w:p>
          <w:p w14:paraId="433D1F0B" w14:textId="77777777" w:rsidR="00D65112" w:rsidRPr="00D23ECE" w:rsidRDefault="00D65112" w:rsidP="00930F46">
            <w:pPr>
              <w:pStyle w:val="Text"/>
              <w:jc w:val="center"/>
            </w:pPr>
            <w:r>
              <w:t>Work with sequences defined by simple recurrence relations.</w:t>
            </w:r>
          </w:p>
        </w:tc>
      </w:tr>
      <w:tr w:rsidR="00D65112" w:rsidRPr="00D23ECE" w14:paraId="128A79F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F4945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EC793F" w14:textId="19CA62B6" w:rsidR="00D65112" w:rsidRPr="00EF0C3E" w:rsidRDefault="00D65112" w:rsidP="00666F77">
            <w:pPr>
              <w:pStyle w:val="Text"/>
              <w:ind w:left="75"/>
            </w:pPr>
            <w:r>
              <w:t xml:space="preserve">Attempts to substitute </w:t>
            </w:r>
            <w:r w:rsidRPr="00B170B1">
              <w:rPr>
                <w:position w:val="-12"/>
              </w:rPr>
              <w:object w:dxaOrig="260" w:dyaOrig="360" w14:anchorId="5C80D3BD">
                <v:shape id="_x0000_i1048" type="#_x0000_t75" style="width:14.25pt;height:18.75pt" o:ole="">
                  <v:imagedata r:id="rId53" o:title=""/>
                </v:shape>
                <o:OLEObject Type="Embed" ProgID="Equation.DSMT4" ShapeID="_x0000_i1048" DrawAspect="Content" ObjectID="_1572679458" r:id="rId54"/>
              </w:object>
            </w:r>
            <w:r>
              <w:t xml:space="preserve"> into </w:t>
            </w:r>
            <w:r w:rsidRPr="00B170B1">
              <w:rPr>
                <w:position w:val="-12"/>
              </w:rPr>
              <w:object w:dxaOrig="260" w:dyaOrig="360" w14:anchorId="5547DFB6">
                <v:shape id="_x0000_i1049" type="#_x0000_t75" style="width:13.5pt;height:18.75pt" o:ole="">
                  <v:imagedata r:id="rId55" o:title=""/>
                </v:shape>
                <o:OLEObject Type="Embed" ProgID="Equation.DSMT4" ShapeID="_x0000_i1049" DrawAspect="Content" ObjectID="_1572679459" r:id="rId56"/>
              </w:object>
            </w:r>
            <w:r w:rsidR="00F27D2C">
              <w:t>.</w:t>
            </w:r>
            <w:r>
              <w:t xml:space="preserve"> </w:t>
            </w:r>
            <w:r w:rsidR="00CC4FEC" w:rsidRPr="00CC4FEC">
              <w:rPr>
                <w:position w:val="-12"/>
              </w:rPr>
              <w:object w:dxaOrig="1680" w:dyaOrig="360" w14:anchorId="415E3218">
                <v:shape id="_x0000_i1050" type="#_x0000_t75" style="width:84pt;height:18.75pt" o:ole="">
                  <v:imagedata r:id="rId57" o:title=""/>
                </v:shape>
                <o:OLEObject Type="Embed" ProgID="Equation.DSMT4" ShapeID="_x0000_i1050" DrawAspect="Content" ObjectID="_1572679460" r:id="rId58"/>
              </w:object>
            </w:r>
            <w:r>
              <w:t xml:space="preserve"> and  simplifies to find </w:t>
            </w:r>
            <w:r w:rsidR="00CC4FEC" w:rsidRPr="00CC4FEC">
              <w:rPr>
                <w:position w:val="-10"/>
              </w:rPr>
              <w:object w:dxaOrig="1600" w:dyaOrig="360" w14:anchorId="55B4888D">
                <v:shape id="_x0000_i1051" type="#_x0000_t75" style="width:81pt;height:18.75pt" o:ole="">
                  <v:imagedata r:id="rId59" o:title=""/>
                </v:shape>
                <o:OLEObject Type="Embed" ProgID="Equation.DSMT4" ShapeID="_x0000_i1051" DrawAspect="Content" ObjectID="_1572679461" r:id="rId60"/>
              </w:object>
            </w:r>
          </w:p>
        </w:tc>
        <w:tc>
          <w:tcPr>
            <w:tcW w:w="850" w:type="dxa"/>
            <w:shd w:val="clear" w:color="auto" w:fill="auto"/>
          </w:tcPr>
          <w:p w14:paraId="59F427F9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6AE5D3E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A3BC892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2B89AFC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757B93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12B2DB" w14:textId="77777777" w:rsidR="00D65112" w:rsidRPr="00EF0C3E" w:rsidRDefault="00D65112" w:rsidP="00666F77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3647072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F3AAD0A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90D3A7E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77A5EF1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C29C52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14:paraId="497E45A9" w14:textId="77777777" w:rsidR="00D65112" w:rsidRPr="00EF0C3E" w:rsidRDefault="00D65112" w:rsidP="00666F77">
            <w:pPr>
              <w:pStyle w:val="Text"/>
              <w:ind w:left="75"/>
            </w:pPr>
            <w:r>
              <w:t xml:space="preserve">States </w:t>
            </w:r>
            <w:r w:rsidR="00CC4FEC" w:rsidRPr="0045657B">
              <w:rPr>
                <w:position w:val="-10"/>
              </w:rPr>
              <w:object w:dxaOrig="1620" w:dyaOrig="360" w14:anchorId="09E76E28">
                <v:shape id="_x0000_i1052" type="#_x0000_t75" style="width:81pt;height:18.75pt" o:ole="">
                  <v:imagedata r:id="rId61" o:title=""/>
                </v:shape>
                <o:OLEObject Type="Embed" ProgID="Equation.DSMT4" ShapeID="_x0000_i1052" DrawAspect="Content" ObjectID="_1572679462" r:id="rId62"/>
              </w:object>
            </w:r>
            <w:r>
              <w:t xml:space="preserve"> or </w:t>
            </w:r>
            <w:r w:rsidR="00CC4FEC" w:rsidRPr="0045657B">
              <w:rPr>
                <w:position w:val="-10"/>
              </w:rPr>
              <w:object w:dxaOrig="1620" w:dyaOrig="360" w14:anchorId="0E799B59">
                <v:shape id="_x0000_i1053" type="#_x0000_t75" style="width:81pt;height:18.75pt" o:ole="">
                  <v:imagedata r:id="rId63" o:title=""/>
                </v:shape>
                <o:OLEObject Type="Embed" ProgID="Equation.DSMT4" ShapeID="_x0000_i1053" DrawAspect="Content" ObjectID="_1572679463" r:id="rId64"/>
              </w:object>
            </w:r>
          </w:p>
        </w:tc>
        <w:tc>
          <w:tcPr>
            <w:tcW w:w="850" w:type="dxa"/>
            <w:shd w:val="clear" w:color="auto" w:fill="auto"/>
          </w:tcPr>
          <w:p w14:paraId="0C4336F8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A08204" w14:textId="77777777" w:rsidR="00D65112" w:rsidRPr="00EF0C3E" w:rsidRDefault="00D6511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F77117B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6DA89696" w14:textId="25E67CCB" w:rsidR="00D65112" w:rsidRPr="00D23ECE" w:rsidRDefault="00D65112" w:rsidP="00D65112">
            <w:pPr>
              <w:pStyle w:val="Text"/>
              <w:jc w:val="center"/>
            </w:pPr>
            <w:r>
              <w:t>Work with sequences defined by simple recurrence relations.</w:t>
            </w:r>
          </w:p>
        </w:tc>
      </w:tr>
      <w:tr w:rsidR="00D65112" w:rsidRPr="00D23ECE" w14:paraId="063CD80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D2A6F7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5C2893" w14:textId="3297A098" w:rsidR="00D65112" w:rsidRPr="00EF0C3E" w:rsidRDefault="00D65112" w:rsidP="00666F77">
            <w:pPr>
              <w:pStyle w:val="Text"/>
              <w:ind w:left="75"/>
            </w:pPr>
            <w:r>
              <w:t>Factorises</w:t>
            </w:r>
            <w:r w:rsidR="00E45EBA">
              <w:t xml:space="preserve"> to get</w:t>
            </w:r>
            <w:r>
              <w:t xml:space="preserve"> </w:t>
            </w:r>
            <w:r w:rsidR="00CC4FEC" w:rsidRPr="00CC4FEC">
              <w:rPr>
                <w:position w:val="-12"/>
              </w:rPr>
              <w:object w:dxaOrig="1840" w:dyaOrig="360" w14:anchorId="6A495C41">
                <v:shape id="_x0000_i1054" type="#_x0000_t75" style="width:92.25pt;height:18.75pt" o:ole="">
                  <v:imagedata r:id="rId65" o:title=""/>
                </v:shape>
                <o:OLEObject Type="Embed" ProgID="Equation.DSMT4" ShapeID="_x0000_i1054" DrawAspect="Content" ObjectID="_1572679464" r:id="rId66"/>
              </w:object>
            </w:r>
          </w:p>
        </w:tc>
        <w:tc>
          <w:tcPr>
            <w:tcW w:w="850" w:type="dxa"/>
            <w:shd w:val="clear" w:color="auto" w:fill="auto"/>
          </w:tcPr>
          <w:p w14:paraId="718D56E2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64B00E1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66D9D6B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5286846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3778C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223387" w14:textId="7DF8C0C1" w:rsidR="00D65112" w:rsidRPr="00EF0C3E" w:rsidRDefault="00D65112" w:rsidP="00666F77">
            <w:pPr>
              <w:pStyle w:val="Text"/>
              <w:ind w:left="75"/>
            </w:pPr>
            <w:r>
              <w:t xml:space="preserve">States </w:t>
            </w:r>
            <w:r w:rsidRPr="009C54AD">
              <w:rPr>
                <w:i/>
              </w:rPr>
              <w:t>p</w:t>
            </w:r>
            <w:r>
              <w:t xml:space="preserve"> = 5. May also state that </w:t>
            </w:r>
            <w:r w:rsidR="00CC4FEC" w:rsidRPr="0045657B">
              <w:rPr>
                <w:position w:val="-24"/>
              </w:rPr>
              <w:object w:dxaOrig="820" w:dyaOrig="620" w14:anchorId="1B6508ED">
                <v:shape id="_x0000_i1055" type="#_x0000_t75" style="width:41.25pt;height:30.75pt" o:ole="">
                  <v:imagedata r:id="rId67" o:title=""/>
                </v:shape>
                <o:OLEObject Type="Embed" ProgID="Equation.DSMT4" ShapeID="_x0000_i1055" DrawAspect="Content" ObjectID="_1572679465" r:id="rId68"/>
              </w:object>
            </w:r>
            <w:r>
              <w:t>, but mark can be awarded without that being seen.</w:t>
            </w:r>
          </w:p>
        </w:tc>
        <w:tc>
          <w:tcPr>
            <w:tcW w:w="850" w:type="dxa"/>
            <w:shd w:val="clear" w:color="auto" w:fill="auto"/>
          </w:tcPr>
          <w:p w14:paraId="791FA0D3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D69B63D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B81181A" w14:textId="77777777" w:rsidR="00D65112" w:rsidRPr="00D23ECE" w:rsidRDefault="00D65112" w:rsidP="00EF0C3E">
            <w:pPr>
              <w:pStyle w:val="Text"/>
            </w:pPr>
          </w:p>
        </w:tc>
      </w:tr>
      <w:tr w:rsidR="00D65112" w:rsidRPr="00D23ECE" w14:paraId="54C8DF3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9206B6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183CCC" w14:textId="77777777" w:rsidR="00D65112" w:rsidRPr="00EF0C3E" w:rsidRDefault="00D65112" w:rsidP="00666F77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AE13F4A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E45EA47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B396AF4" w14:textId="667548A6" w:rsidR="00D65112" w:rsidRPr="00D23ECE" w:rsidRDefault="00D65112" w:rsidP="00D65112">
            <w:pPr>
              <w:pStyle w:val="Text"/>
              <w:jc w:val="center"/>
            </w:pPr>
          </w:p>
        </w:tc>
      </w:tr>
      <w:tr w:rsidR="00D65112" w:rsidRPr="00D23ECE" w14:paraId="5A11D8F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928333F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14:paraId="5642D1CD" w14:textId="4B07AEA3" w:rsidR="00D65112" w:rsidRDefault="00CC4FEC" w:rsidP="00666F77">
            <w:pPr>
              <w:pStyle w:val="Text"/>
              <w:ind w:left="75"/>
            </w:pPr>
            <w:r w:rsidRPr="00CC4FEC">
              <w:rPr>
                <w:position w:val="-12"/>
              </w:rPr>
              <w:object w:dxaOrig="1840" w:dyaOrig="360" w14:anchorId="0E142160">
                <v:shape id="_x0000_i1056" type="#_x0000_t75" style="width:92.25pt;height:18.75pt" o:ole="">
                  <v:imagedata r:id="rId69" o:title=""/>
                </v:shape>
                <o:OLEObject Type="Embed" ProgID="Equation.DSMT4" ShapeID="_x0000_i1056" DrawAspect="Content" ObjectID="_1572679466" r:id="rId70"/>
              </w:object>
            </w:r>
          </w:p>
          <w:p w14:paraId="5C777E1D" w14:textId="77777777" w:rsidR="00D65112" w:rsidRPr="00EF0C3E" w:rsidRDefault="00CC4FEC" w:rsidP="00666F77">
            <w:pPr>
              <w:pStyle w:val="Text"/>
              <w:ind w:left="75"/>
            </w:pPr>
            <w:r w:rsidRPr="00CC4FEC">
              <w:rPr>
                <w:position w:val="-12"/>
              </w:rPr>
              <w:object w:dxaOrig="2020" w:dyaOrig="360" w14:anchorId="355118F9">
                <v:shape id="_x0000_i1057" type="#_x0000_t75" style="width:100.5pt;height:18.75pt" o:ole="">
                  <v:imagedata r:id="rId71" o:title=""/>
                </v:shape>
                <o:OLEObject Type="Embed" ProgID="Equation.DSMT4" ShapeID="_x0000_i1057" DrawAspect="Content" ObjectID="_1572679467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6F2DF3CD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0EEF46F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3C70FDF1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7A2434FD" w14:textId="55CAE722" w:rsidR="00D65112" w:rsidRPr="00D23ECE" w:rsidRDefault="00D65112" w:rsidP="00D65112">
            <w:pPr>
              <w:pStyle w:val="Text"/>
              <w:jc w:val="center"/>
            </w:pPr>
            <w:r>
              <w:t>Work with sequences defined by simple recurrence relations.</w:t>
            </w:r>
          </w:p>
        </w:tc>
      </w:tr>
      <w:tr w:rsidR="00D65112" w:rsidRPr="00D23ECE" w14:paraId="5F2B6C0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BDCD74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7FC4CB" w14:textId="77777777" w:rsidR="00D65112" w:rsidRPr="00EF0C3E" w:rsidRDefault="00D65112" w:rsidP="00C9402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DAD57B8" w14:textId="77777777" w:rsidR="00D65112" w:rsidRPr="00EF0C3E" w:rsidRDefault="00D65112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1E0AFB9F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663D692" w14:textId="77777777" w:rsidR="00D65112" w:rsidRPr="00D23ECE" w:rsidRDefault="00D65112" w:rsidP="00EF0C3E">
            <w:pPr>
              <w:pStyle w:val="Text"/>
            </w:pPr>
          </w:p>
        </w:tc>
      </w:tr>
      <w:tr w:rsidR="00EF0C3E" w:rsidRPr="00D23ECE" w14:paraId="5BE7A252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FDC2798" w14:textId="77777777" w:rsidR="00EF0C3E" w:rsidRPr="00D23ECE" w:rsidRDefault="00EF0C3E" w:rsidP="0045657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45657B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26ECCF7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4B1527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1F643EC" w14:textId="77777777" w:rsidR="00CC4FEC" w:rsidRDefault="009543C8" w:rsidP="009543C8">
            <w:pPr>
              <w:pStyle w:val="Text"/>
              <w:rPr>
                <w:b/>
              </w:rPr>
            </w:pPr>
            <w:r>
              <w:rPr>
                <w:b/>
              </w:rPr>
              <w:t>5c</w:t>
            </w:r>
          </w:p>
          <w:p w14:paraId="27815028" w14:textId="1D423A38" w:rsidR="00EF0C3E" w:rsidRPr="0092323C" w:rsidRDefault="009543C8" w:rsidP="0074484D">
            <w:pPr>
              <w:pStyle w:val="Text"/>
              <w:rPr>
                <w:b/>
              </w:rPr>
            </w:pPr>
            <w:r>
              <w:t xml:space="preserve">Award mark for a correct answer using their value of </w:t>
            </w:r>
            <w:r w:rsidRPr="009543C8">
              <w:rPr>
                <w:i/>
              </w:rPr>
              <w:t>p</w:t>
            </w:r>
            <w:r>
              <w:t xml:space="preserve"> from part </w:t>
            </w:r>
            <w:r w:rsidRPr="0074484D">
              <w:rPr>
                <w:b/>
              </w:rPr>
              <w:t>b</w:t>
            </w:r>
            <w:r>
              <w:t>.</w:t>
            </w:r>
          </w:p>
        </w:tc>
      </w:tr>
    </w:tbl>
    <w:p w14:paraId="03F4CEC4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30C053A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404EEC0" w14:textId="77777777" w:rsidR="00EF0C3E" w:rsidRPr="00EF0C3E" w:rsidRDefault="00EF0C3E" w:rsidP="00666F77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C481405" w14:textId="77777777" w:rsidR="00EF0C3E" w:rsidRPr="00EF0C3E" w:rsidRDefault="00EF0C3E" w:rsidP="00666F77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434B63E" w14:textId="77777777" w:rsidR="00EF0C3E" w:rsidRPr="00EF0C3E" w:rsidRDefault="00EF0C3E" w:rsidP="00666F77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5404BBB" w14:textId="77777777" w:rsidR="00EF0C3E" w:rsidRPr="00EF0C3E" w:rsidRDefault="00EF0C3E" w:rsidP="00666F77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EA60B4A" w14:textId="77777777" w:rsidR="00EF0C3E" w:rsidRDefault="00EF0C3E" w:rsidP="00666F77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D65112" w:rsidRPr="00D23ECE" w14:paraId="1EA8998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F3158EA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632CD07D" w14:textId="10C02EC5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States the recurrence relation. Choice of variable is not important.</w:t>
            </w:r>
            <w:r w:rsidR="00CC4FEC" w:rsidRPr="00CC4FEC">
              <w:rPr>
                <w:position w:val="-10"/>
              </w:rPr>
              <w:object w:dxaOrig="1100" w:dyaOrig="320" w14:anchorId="0337CBAC">
                <v:shape id="_x0000_i1058" type="#_x0000_t75" style="width:55.5pt;height:16.5pt" o:ole="">
                  <v:imagedata r:id="rId73" o:title=""/>
                </v:shape>
                <o:OLEObject Type="Embed" ProgID="Equation.DSMT4" ShapeID="_x0000_i1058" DrawAspect="Content" ObjectID="_1572679468" r:id="rId74"/>
              </w:object>
            </w:r>
            <w:r>
              <w:t xml:space="preserve"> or </w:t>
            </w:r>
            <w:r w:rsidR="00CC4FEC" w:rsidRPr="00CC4FEC">
              <w:rPr>
                <w:position w:val="-10"/>
              </w:rPr>
              <w:object w:dxaOrig="1100" w:dyaOrig="320" w14:anchorId="0E8D3657">
                <v:shape id="_x0000_i1059" type="#_x0000_t75" style="width:55.5pt;height:16.5pt" o:ole="">
                  <v:imagedata r:id="rId75" o:title=""/>
                </v:shape>
                <o:OLEObject Type="Embed" ProgID="Equation.DSMT4" ShapeID="_x0000_i1059" DrawAspect="Content" ObjectID="_1572679469" r:id="rId76"/>
              </w:object>
            </w:r>
          </w:p>
        </w:tc>
        <w:tc>
          <w:tcPr>
            <w:tcW w:w="850" w:type="dxa"/>
            <w:shd w:val="clear" w:color="auto" w:fill="auto"/>
          </w:tcPr>
          <w:p w14:paraId="49473030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B10870A" w14:textId="77777777" w:rsidR="00D65112" w:rsidRPr="00EF0C3E" w:rsidRDefault="00D65112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4197029" w14:textId="77777777" w:rsidR="00D65112" w:rsidRDefault="00D65112" w:rsidP="008D60DF">
            <w:pPr>
              <w:pStyle w:val="Text"/>
              <w:jc w:val="center"/>
            </w:pPr>
            <w:r>
              <w:t xml:space="preserve">5th </w:t>
            </w:r>
          </w:p>
          <w:p w14:paraId="513CA591" w14:textId="0F57873D" w:rsidR="00D65112" w:rsidRPr="00D23ECE" w:rsidRDefault="00D65112" w:rsidP="00666F77">
            <w:pPr>
              <w:pStyle w:val="Text"/>
              <w:spacing w:before="80" w:after="80" w:line="240" w:lineRule="auto"/>
              <w:jc w:val="center"/>
            </w:pPr>
            <w:r>
              <w:t xml:space="preserve">Work with sequences defined by simple recurrence relations. </w:t>
            </w:r>
          </w:p>
        </w:tc>
      </w:tr>
      <w:tr w:rsidR="00D65112" w:rsidRPr="00D23ECE" w14:paraId="02FBBB6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166818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A44653" w14:textId="0BDD5EAB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Defines the first value. Accept either use of </w:t>
            </w:r>
            <w:r w:rsidRPr="006406A5">
              <w:rPr>
                <w:position w:val="-12"/>
              </w:rPr>
              <w:object w:dxaOrig="240" w:dyaOrig="360" w14:anchorId="5A6A6B91">
                <v:shape id="_x0000_i1060" type="#_x0000_t75" style="width:12pt;height:18.75pt" o:ole="">
                  <v:imagedata r:id="rId77" o:title=""/>
                </v:shape>
                <o:OLEObject Type="Embed" ProgID="Equation.DSMT4" ShapeID="_x0000_i1060" DrawAspect="Content" ObjectID="_1572679470" r:id="rId78"/>
              </w:object>
            </w:r>
            <w:r>
              <w:t xml:space="preserve"> or </w:t>
            </w:r>
            <w:r w:rsidRPr="006406A5">
              <w:rPr>
                <w:position w:val="-12"/>
              </w:rPr>
              <w:object w:dxaOrig="260" w:dyaOrig="360" w14:anchorId="3FAD80DA">
                <v:shape id="_x0000_i1061" type="#_x0000_t75" style="width:13.5pt;height:18.75pt" o:ole="">
                  <v:imagedata r:id="rId79" o:title=""/>
                </v:shape>
                <o:OLEObject Type="Embed" ProgID="Equation.DSMT4" ShapeID="_x0000_i1061" DrawAspect="Content" ObjectID="_1572679471" r:id="rId80"/>
              </w:object>
            </w:r>
            <w:r>
              <w:t>.</w:t>
            </w:r>
            <w:r w:rsidR="00CC4FEC" w:rsidRPr="00CC4FEC">
              <w:rPr>
                <w:position w:val="-10"/>
              </w:rPr>
              <w:object w:dxaOrig="680" w:dyaOrig="320" w14:anchorId="7E35099A">
                <v:shape id="_x0000_i1062" type="#_x0000_t75" style="width:33.75pt;height:16.5pt" o:ole="">
                  <v:imagedata r:id="rId81" o:title=""/>
                </v:shape>
                <o:OLEObject Type="Embed" ProgID="Equation.DSMT4" ShapeID="_x0000_i1062" DrawAspect="Content" ObjectID="_1572679472" r:id="rId82"/>
              </w:object>
            </w:r>
            <w:r w:rsidR="00181E50">
              <w:t xml:space="preserve"> or</w:t>
            </w:r>
            <w:r w:rsidR="00CC4FEC" w:rsidRPr="00CC4FEC">
              <w:rPr>
                <w:position w:val="-10"/>
              </w:rPr>
              <w:object w:dxaOrig="700" w:dyaOrig="320" w14:anchorId="53BE540D">
                <v:shape id="_x0000_i1063" type="#_x0000_t75" style="width:34.5pt;height:16.5pt" o:ole="">
                  <v:imagedata r:id="rId83" o:title=""/>
                </v:shape>
                <o:OLEObject Type="Embed" ProgID="Equation.DSMT4" ShapeID="_x0000_i1063" DrawAspect="Content" ObjectID="_1572679473" r:id="rId84"/>
              </w:object>
            </w:r>
          </w:p>
        </w:tc>
        <w:tc>
          <w:tcPr>
            <w:tcW w:w="850" w:type="dxa"/>
            <w:shd w:val="clear" w:color="auto" w:fill="auto"/>
          </w:tcPr>
          <w:p w14:paraId="442A9D51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1E20AFD" w14:textId="77777777" w:rsidR="00D65112" w:rsidRPr="00EF0C3E" w:rsidRDefault="00D65112" w:rsidP="00821FCD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47CC483A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5F7ED0D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5037B5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75C877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F984011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EDEA6E9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EB63792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1A7315BB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F1F1BEE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14:paraId="077F400C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Makes an attempt to find the height, for example </w:t>
            </w:r>
            <w:r w:rsidR="00B006EB" w:rsidRPr="006406A5">
              <w:rPr>
                <w:position w:val="-6"/>
              </w:rPr>
              <w:object w:dxaOrig="880" w:dyaOrig="320" w14:anchorId="47AB6158">
                <v:shape id="_x0000_i1064" type="#_x0000_t75" style="width:43.5pt;height:15.75pt" o:ole="">
                  <v:imagedata r:id="rId85" o:title=""/>
                </v:shape>
                <o:OLEObject Type="Embed" ProgID="Equation.DSMT4" ShapeID="_x0000_i1064" DrawAspect="Content" ObjectID="_1572679474" r:id="rId86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37C8C3E2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0F7F6F" w14:textId="77777777" w:rsidR="00D65112" w:rsidRPr="00EF0C3E" w:rsidRDefault="00D65112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6F326A2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69987FFE" w14:textId="0A0D5075" w:rsidR="00D65112" w:rsidRPr="00D23ECE" w:rsidRDefault="00D65112" w:rsidP="00666F77">
            <w:pPr>
              <w:pStyle w:val="Text"/>
              <w:spacing w:before="80" w:after="80" w:line="240" w:lineRule="auto"/>
              <w:jc w:val="center"/>
            </w:pPr>
            <w:r>
              <w:t xml:space="preserve">Work with the </w:t>
            </w:r>
            <w:r w:rsidRPr="0074484D">
              <w:rPr>
                <w:i/>
              </w:rPr>
              <w:t>n</w:t>
            </w:r>
            <w:r>
              <w:t>th term formula for geometric sequences</w:t>
            </w:r>
            <w:r w:rsidR="008C39B0">
              <w:t>.</w:t>
            </w:r>
          </w:p>
        </w:tc>
      </w:tr>
      <w:tr w:rsidR="00D65112" w:rsidRPr="00D23ECE" w14:paraId="60609BB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157456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1CD311" w14:textId="54746938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States that the maximum height would be 13.4</w:t>
            </w:r>
            <w:r w:rsidR="00B006EB">
              <w:t>45…</w:t>
            </w:r>
            <w:r>
              <w:t> cm. Accept awrt 13.4</w:t>
            </w:r>
          </w:p>
        </w:tc>
        <w:tc>
          <w:tcPr>
            <w:tcW w:w="850" w:type="dxa"/>
            <w:shd w:val="clear" w:color="auto" w:fill="auto"/>
          </w:tcPr>
          <w:p w14:paraId="62DA2C7C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E96DE2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42952F7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10C1BD4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433224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E78DC9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737117E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6A6CE77" w14:textId="77777777" w:rsidR="00D65112" w:rsidRPr="00EF0C3E" w:rsidRDefault="00D65112" w:rsidP="008D60DF">
            <w:pPr>
              <w:pStyle w:val="Text"/>
            </w:pPr>
          </w:p>
        </w:tc>
        <w:tc>
          <w:tcPr>
            <w:tcW w:w="1843" w:type="dxa"/>
          </w:tcPr>
          <w:p w14:paraId="484B6DD7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22CFE021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38817E6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c</w:t>
            </w:r>
          </w:p>
        </w:tc>
        <w:tc>
          <w:tcPr>
            <w:tcW w:w="5954" w:type="dxa"/>
            <w:shd w:val="clear" w:color="auto" w:fill="auto"/>
          </w:tcPr>
          <w:p w14:paraId="4709C618" w14:textId="745CCA15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Attempts to make use of the sum to infinity</w:t>
            </w:r>
            <w:r w:rsidR="00F27D2C">
              <w:t>. F</w:t>
            </w:r>
            <w:r>
              <w:t>or example</w:t>
            </w:r>
            <w:r w:rsidR="00F27D2C">
              <w:t>,</w:t>
            </w:r>
            <w:r>
              <w:t xml:space="preserve"> </w:t>
            </w:r>
            <w:r w:rsidR="00CC4FEC" w:rsidRPr="00CC4FEC">
              <w:rPr>
                <w:position w:val="-22"/>
              </w:rPr>
              <w:object w:dxaOrig="660" w:dyaOrig="580" w14:anchorId="14C25905">
                <v:shape id="_x0000_i1065" type="#_x0000_t75" style="width:33pt;height:29.25pt" o:ole="">
                  <v:imagedata r:id="rId87" o:title=""/>
                </v:shape>
                <o:OLEObject Type="Embed" ProgID="Equation.DSMT4" ShapeID="_x0000_i1065" DrawAspect="Content" ObjectID="_1572679475" r:id="rId88"/>
              </w:object>
            </w:r>
            <w:r>
              <w:t xml:space="preserve"> or </w:t>
            </w:r>
            <w:r w:rsidR="00CC4FEC" w:rsidRPr="00CC4FEC">
              <w:rPr>
                <w:position w:val="-22"/>
              </w:rPr>
              <w:object w:dxaOrig="660" w:dyaOrig="580" w14:anchorId="7EDDC571">
                <v:shape id="_x0000_i1066" type="#_x0000_t75" style="width:33pt;height:29.25pt" o:ole="">
                  <v:imagedata r:id="rId89" o:title=""/>
                </v:shape>
                <o:OLEObject Type="Embed" ProgID="Equation.DSMT4" ShapeID="_x0000_i1066" DrawAspect="Content" ObjectID="_1572679476" r:id="rId90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5D016427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96C196B" w14:textId="77777777" w:rsidR="00D65112" w:rsidRPr="00EF0C3E" w:rsidRDefault="00D65112" w:rsidP="008D60DF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69A7D10F" w14:textId="77777777" w:rsidR="00D65112" w:rsidRDefault="00D65112" w:rsidP="00D65112">
            <w:pPr>
              <w:pStyle w:val="Text"/>
              <w:jc w:val="center"/>
            </w:pPr>
            <w:r>
              <w:t>6th</w:t>
            </w:r>
          </w:p>
          <w:p w14:paraId="6317CAE7" w14:textId="3BD44FBA" w:rsidR="00D65112" w:rsidRPr="00D23ECE" w:rsidRDefault="00D65112" w:rsidP="00D65112">
            <w:pPr>
              <w:pStyle w:val="Text"/>
              <w:jc w:val="center"/>
            </w:pPr>
            <w:r>
              <w:t>Use geometric sequences and series in context</w:t>
            </w:r>
            <w:r w:rsidR="008C39B0">
              <w:t>.</w:t>
            </w:r>
          </w:p>
        </w:tc>
      </w:tr>
      <w:tr w:rsidR="00D65112" w:rsidRPr="00D23ECE" w14:paraId="7901233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D60E29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E9E8E6" w14:textId="26C17780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Understands that the ball travels upwards and then downwards, so multiplies by 2</w:t>
            </w:r>
            <w:r w:rsidR="00F27D2C">
              <w:t>.</w:t>
            </w:r>
            <w:r>
              <w:t xml:space="preserve"> </w:t>
            </w:r>
            <w:r w:rsidR="00CC4FEC" w:rsidRPr="00CC4FEC">
              <w:rPr>
                <w:position w:val="-26"/>
              </w:rPr>
              <w:object w:dxaOrig="1020" w:dyaOrig="639" w14:anchorId="1CEC7BD6">
                <v:shape id="_x0000_i1067" type="#_x0000_t75" style="width:51.75pt;height:32.25pt" o:ole="">
                  <v:imagedata r:id="rId91" o:title=""/>
                </v:shape>
                <o:OLEObject Type="Embed" ProgID="Equation.DSMT4" ShapeID="_x0000_i1067" DrawAspect="Content" ObjectID="_1572679477" r:id="rId92"/>
              </w:object>
            </w:r>
            <w:r>
              <w:t xml:space="preserve"> or </w:t>
            </w:r>
            <w:r w:rsidR="00CC4FEC" w:rsidRPr="00CC4FEC">
              <w:rPr>
                <w:position w:val="-26"/>
              </w:rPr>
              <w:object w:dxaOrig="1020" w:dyaOrig="639" w14:anchorId="375776EB">
                <v:shape id="_x0000_i1068" type="#_x0000_t75" style="width:51.75pt;height:32.25pt" o:ole="">
                  <v:imagedata r:id="rId93" o:title=""/>
                </v:shape>
                <o:OLEObject Type="Embed" ProgID="Equation.DSMT4" ShapeID="_x0000_i1068" DrawAspect="Content" ObjectID="_1572679478" r:id="rId94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1198ADA1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949A686" w14:textId="77777777" w:rsidR="00D65112" w:rsidRPr="00EF0C3E" w:rsidRDefault="00D65112" w:rsidP="008D60DF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/>
          </w:tcPr>
          <w:p w14:paraId="09861C87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7BAEE82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B0A2FD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698BC5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Recognises that when the ball is dropped, it initially only travels downwards. Either </w:t>
            </w:r>
            <w:r w:rsidR="00CC4FEC" w:rsidRPr="00CC4FEC">
              <w:rPr>
                <w:position w:val="-26"/>
              </w:rPr>
              <w:object w:dxaOrig="1420" w:dyaOrig="639" w14:anchorId="3179D55C">
                <v:shape id="_x0000_i1069" type="#_x0000_t75" style="width:71.25pt;height:32.25pt" o:ole="">
                  <v:imagedata r:id="rId95" o:title=""/>
                </v:shape>
                <o:OLEObject Type="Embed" ProgID="Equation.DSMT4" ShapeID="_x0000_i1069" DrawAspect="Content" ObjectID="_1572679479" r:id="rId96"/>
              </w:object>
            </w:r>
            <w:r>
              <w:t xml:space="preserve"> or </w:t>
            </w:r>
            <w:r w:rsidR="00CC4FEC" w:rsidRPr="00CC4FEC">
              <w:rPr>
                <w:position w:val="-26"/>
              </w:rPr>
              <w:object w:dxaOrig="1420" w:dyaOrig="639" w14:anchorId="29FB08E8">
                <v:shape id="_x0000_i1070" type="#_x0000_t75" style="width:71.25pt;height:32.25pt" o:ole="">
                  <v:imagedata r:id="rId97" o:title=""/>
                </v:shape>
                <o:OLEObject Type="Embed" ProgID="Equation.DSMT4" ShapeID="_x0000_i1070" DrawAspect="Content" ObjectID="_1572679480" r:id="rId98"/>
              </w:object>
            </w:r>
            <w:r>
              <w:t xml:space="preserve"> is seen or implied.</w:t>
            </w:r>
          </w:p>
        </w:tc>
        <w:tc>
          <w:tcPr>
            <w:tcW w:w="850" w:type="dxa"/>
            <w:shd w:val="clear" w:color="auto" w:fill="auto"/>
          </w:tcPr>
          <w:p w14:paraId="2623BF76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74E2DE" w14:textId="77777777" w:rsidR="00D65112" w:rsidRPr="00EF0C3E" w:rsidRDefault="00D65112" w:rsidP="008D60DF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/>
          </w:tcPr>
          <w:p w14:paraId="533036B0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350B4BF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0E42A6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1F7940" w14:textId="46856A50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States a fully correct answer of </w:t>
            </w:r>
            <w:r w:rsidR="00F27D2C" w:rsidRPr="00CC4FEC">
              <w:rPr>
                <w:position w:val="-22"/>
              </w:rPr>
              <w:object w:dxaOrig="620" w:dyaOrig="580" w14:anchorId="1E9187FF">
                <v:shape id="_x0000_i1071" type="#_x0000_t75" style="width:31.5pt;height:29.25pt" o:ole="">
                  <v:imagedata r:id="rId99" o:title=""/>
                </v:shape>
                <o:OLEObject Type="Embed" ProgID="Equation.DSMT4" ShapeID="_x0000_i1071" DrawAspect="Content" ObjectID="_1572679481" r:id="rId100"/>
              </w:object>
            </w:r>
            <w:r w:rsidR="00F27D2C">
              <w:t>cm</w:t>
            </w:r>
            <w:r>
              <w:t>. Accept awrt 453.3</w:t>
            </w:r>
            <w:r w:rsidR="00BD236D">
              <w:t> </w:t>
            </w:r>
            <w:r>
              <w:t>cm.</w:t>
            </w:r>
          </w:p>
        </w:tc>
        <w:tc>
          <w:tcPr>
            <w:tcW w:w="850" w:type="dxa"/>
            <w:shd w:val="clear" w:color="auto" w:fill="auto"/>
          </w:tcPr>
          <w:p w14:paraId="587B66C3" w14:textId="77777777" w:rsidR="00D65112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1223E81" w14:textId="77777777" w:rsidR="00D65112" w:rsidRPr="00EF0C3E" w:rsidRDefault="00D65112" w:rsidP="008D60DF">
            <w:pPr>
              <w:pStyle w:val="Text"/>
            </w:pPr>
            <w:r>
              <w:t>1.1b</w:t>
            </w:r>
          </w:p>
        </w:tc>
        <w:tc>
          <w:tcPr>
            <w:tcW w:w="1843" w:type="dxa"/>
            <w:vMerge/>
          </w:tcPr>
          <w:p w14:paraId="69C49169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4EFF656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6E7FB4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25D39C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D3402DB" w14:textId="77777777" w:rsidR="00D65112" w:rsidRPr="00EF0C3E" w:rsidRDefault="00D65112" w:rsidP="0064291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F5E56B7" w14:textId="77777777" w:rsidR="00D65112" w:rsidRPr="00EF0C3E" w:rsidRDefault="00D65112" w:rsidP="008D60DF">
            <w:pPr>
              <w:pStyle w:val="Text"/>
            </w:pPr>
          </w:p>
        </w:tc>
        <w:tc>
          <w:tcPr>
            <w:tcW w:w="1843" w:type="dxa"/>
          </w:tcPr>
          <w:p w14:paraId="31316513" w14:textId="77777777" w:rsidR="00D65112" w:rsidRPr="00D23ECE" w:rsidRDefault="00D65112" w:rsidP="008D60DF">
            <w:pPr>
              <w:pStyle w:val="Text"/>
            </w:pPr>
          </w:p>
        </w:tc>
      </w:tr>
    </w:tbl>
    <w:p w14:paraId="2CE6E28F" w14:textId="6FCE35AD" w:rsidR="000A31BA" w:rsidRDefault="000A31BA"/>
    <w:p w14:paraId="54EE19F8" w14:textId="77777777" w:rsidR="000A31BA" w:rsidRDefault="000A31BA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66F77" w:rsidRPr="00D23ECE" w14:paraId="46AE37B9" w14:textId="77777777" w:rsidTr="00242F4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952D7BC" w14:textId="77777777" w:rsidR="00666F77" w:rsidRPr="00EF0C3E" w:rsidRDefault="00666F77" w:rsidP="00242F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d</w:t>
            </w:r>
          </w:p>
        </w:tc>
        <w:tc>
          <w:tcPr>
            <w:tcW w:w="5954" w:type="dxa"/>
            <w:shd w:val="clear" w:color="auto" w:fill="auto"/>
          </w:tcPr>
          <w:p w14:paraId="1A2B0C3C" w14:textId="77777777" w:rsidR="00666F77" w:rsidRPr="00EF0C3E" w:rsidRDefault="00666F77" w:rsidP="00242F4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‘It is very unlikely that the ball will not bounce vertically’ or ‘This model assumes the ball will continue to bounce forever’.</w:t>
            </w:r>
          </w:p>
        </w:tc>
        <w:tc>
          <w:tcPr>
            <w:tcW w:w="850" w:type="dxa"/>
            <w:shd w:val="clear" w:color="auto" w:fill="auto"/>
          </w:tcPr>
          <w:p w14:paraId="00811179" w14:textId="77777777" w:rsidR="00666F77" w:rsidRPr="00EF0C3E" w:rsidRDefault="00666F77" w:rsidP="00242F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28800DB" w14:textId="77777777" w:rsidR="00666F77" w:rsidRPr="00EF0C3E" w:rsidRDefault="00666F77" w:rsidP="00242F4E">
            <w:pPr>
              <w:pStyle w:val="Text"/>
            </w:pPr>
            <w:r>
              <w:t>3.5</w:t>
            </w:r>
          </w:p>
        </w:tc>
        <w:tc>
          <w:tcPr>
            <w:tcW w:w="1843" w:type="dxa"/>
          </w:tcPr>
          <w:p w14:paraId="6695D0B6" w14:textId="77777777" w:rsidR="00666F77" w:rsidRDefault="00666F77" w:rsidP="00242F4E">
            <w:pPr>
              <w:pStyle w:val="Text"/>
              <w:jc w:val="center"/>
            </w:pPr>
            <w:r>
              <w:t>6th</w:t>
            </w:r>
          </w:p>
          <w:p w14:paraId="1C74C4CA" w14:textId="77777777" w:rsidR="00666F77" w:rsidRPr="00D23ECE" w:rsidRDefault="00666F77" w:rsidP="00242F4E">
            <w:pPr>
              <w:pStyle w:val="Text"/>
              <w:spacing w:before="80" w:after="80" w:line="240" w:lineRule="auto"/>
              <w:jc w:val="center"/>
            </w:pPr>
            <w:r>
              <w:t>Understand convergent geometric series and the sum to infinity.</w:t>
            </w:r>
          </w:p>
        </w:tc>
      </w:tr>
      <w:tr w:rsidR="00666F77" w:rsidRPr="00D23ECE" w14:paraId="6C550020" w14:textId="77777777" w:rsidTr="00242F4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9C92D8" w14:textId="77777777" w:rsidR="00666F77" w:rsidRPr="00EF0C3E" w:rsidRDefault="00666F77" w:rsidP="00242F4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BA2BC2" w14:textId="77777777" w:rsidR="00666F77" w:rsidRPr="00EF0C3E" w:rsidRDefault="00666F77" w:rsidP="00242F4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22D694C" w14:textId="77777777" w:rsidR="00666F77" w:rsidRPr="00EF0C3E" w:rsidRDefault="00666F77" w:rsidP="00242F4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532D6ED0" w14:textId="77777777" w:rsidR="00666F77" w:rsidRPr="00EF0C3E" w:rsidRDefault="00666F77" w:rsidP="00242F4E">
            <w:pPr>
              <w:pStyle w:val="Text"/>
            </w:pPr>
          </w:p>
        </w:tc>
        <w:tc>
          <w:tcPr>
            <w:tcW w:w="1843" w:type="dxa"/>
          </w:tcPr>
          <w:p w14:paraId="1100F21D" w14:textId="77777777" w:rsidR="00666F77" w:rsidRPr="00D23ECE" w:rsidRDefault="00666F77" w:rsidP="00242F4E">
            <w:pPr>
              <w:pStyle w:val="Text"/>
            </w:pPr>
          </w:p>
        </w:tc>
      </w:tr>
      <w:tr w:rsidR="00666F77" w:rsidRPr="00D23ECE" w14:paraId="6088C38B" w14:textId="77777777" w:rsidTr="00242F4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3F2B14E" w14:textId="77777777" w:rsidR="00666F77" w:rsidRPr="00D23ECE" w:rsidRDefault="00666F77" w:rsidP="00242F4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666F77" w:rsidRPr="0092323C" w14:paraId="34A023AD" w14:textId="77777777" w:rsidTr="00242F4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9C28CE6" w14:textId="77777777" w:rsidR="00666F77" w:rsidRDefault="00666F77" w:rsidP="00242F4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7A458DA" w14:textId="77777777" w:rsidR="00666F77" w:rsidRDefault="00666F77" w:rsidP="00242F4E">
            <w:pPr>
              <w:pStyle w:val="Text"/>
              <w:rPr>
                <w:b/>
              </w:rPr>
            </w:pPr>
            <w:r>
              <w:rPr>
                <w:b/>
              </w:rPr>
              <w:t>6c</w:t>
            </w:r>
          </w:p>
          <w:p w14:paraId="36F1826E" w14:textId="77777777" w:rsidR="00666F77" w:rsidRDefault="00666F77" w:rsidP="00242F4E">
            <w:pPr>
              <w:pStyle w:val="Text"/>
            </w:pPr>
            <w:r>
              <w:t>Award first method mark for an understanding that the sum to infinity formula is required.</w:t>
            </w:r>
          </w:p>
          <w:p w14:paraId="6A258AA1" w14:textId="77777777" w:rsidR="00666F77" w:rsidRDefault="00666F77" w:rsidP="00242F4E">
            <w:pPr>
              <w:pStyle w:val="Text"/>
              <w:rPr>
                <w:b/>
              </w:rPr>
            </w:pPr>
            <w:r>
              <w:rPr>
                <w:b/>
              </w:rPr>
              <w:t>6c</w:t>
            </w:r>
          </w:p>
          <w:p w14:paraId="3D442612" w14:textId="77777777" w:rsidR="00666F77" w:rsidRDefault="00666F77" w:rsidP="00242F4E">
            <w:pPr>
              <w:pStyle w:val="Text"/>
            </w:pPr>
            <w:r>
              <w:t>Award second method mark for an understanding that the sum to infinity formula will need adjusting, i.e. the ball goes down and then up.</w:t>
            </w:r>
          </w:p>
          <w:p w14:paraId="7A75435F" w14:textId="77777777" w:rsidR="00666F77" w:rsidRDefault="00666F77" w:rsidP="00242F4E">
            <w:pPr>
              <w:pStyle w:val="Text"/>
              <w:rPr>
                <w:b/>
              </w:rPr>
            </w:pPr>
            <w:r>
              <w:rPr>
                <w:b/>
              </w:rPr>
              <w:t>6c</w:t>
            </w:r>
          </w:p>
          <w:p w14:paraId="7FA6949C" w14:textId="77777777" w:rsidR="00666F77" w:rsidRPr="0092323C" w:rsidRDefault="00666F77" w:rsidP="00242F4E">
            <w:pPr>
              <w:pStyle w:val="Text"/>
              <w:rPr>
                <w:b/>
              </w:rPr>
            </w:pPr>
            <w:r>
              <w:t>Award third method mark for an understanding that the ball only goes down initially as it is dropped.</w:t>
            </w:r>
          </w:p>
        </w:tc>
      </w:tr>
    </w:tbl>
    <w:p w14:paraId="46F911EB" w14:textId="77777777" w:rsidR="00666F77" w:rsidRPr="00666F77" w:rsidRDefault="00666F77">
      <w:pPr>
        <w:rPr>
          <w:b/>
        </w:rPr>
      </w:pPr>
    </w:p>
    <w:p w14:paraId="6E16E05A" w14:textId="6E75743D" w:rsidR="00666F77" w:rsidRDefault="00666F7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06B645AE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2B093FC" w14:textId="77777777" w:rsidR="00EF0C3E" w:rsidRP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B2A1431" w14:textId="77777777" w:rsidR="00EF0C3E" w:rsidRP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55A080" w14:textId="77777777" w:rsidR="00EF0C3E" w:rsidRP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7FB1C5A" w14:textId="77777777" w:rsidR="00EF0C3E" w:rsidRP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77B77F8" w14:textId="77777777" w:rsid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D65112" w:rsidRPr="00D23ECE" w14:paraId="735268B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99BDCDC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0B74A3B0" w14:textId="448A6EE1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 xml:space="preserve">Recognises that it is a geometric series with a first term </w:t>
            </w:r>
            <w:r w:rsidR="00C6384A" w:rsidRPr="00E430A0">
              <w:rPr>
                <w:position w:val="-6"/>
              </w:rPr>
              <w:object w:dxaOrig="720" w:dyaOrig="260" w14:anchorId="244B4E30">
                <v:shape id="_x0000_i1072" type="#_x0000_t75" style="width:36pt;height:13.5pt" o:ole="">
                  <v:imagedata r:id="rId101" o:title=""/>
                </v:shape>
                <o:OLEObject Type="Embed" ProgID="Equation.DSMT4" ShapeID="_x0000_i1072" DrawAspect="Content" ObjectID="_1572679482" r:id="rId102"/>
              </w:object>
            </w:r>
            <w:r>
              <w:t xml:space="preserve"> and common ratio</w:t>
            </w:r>
            <w:r w:rsidR="00C6384A" w:rsidRPr="00E430A0">
              <w:rPr>
                <w:position w:val="-6"/>
              </w:rPr>
              <w:object w:dxaOrig="760" w:dyaOrig="260" w14:anchorId="0A345E5E">
                <v:shape id="_x0000_i1073" type="#_x0000_t75" style="width:38.25pt;height:13.5pt" o:ole="">
                  <v:imagedata r:id="rId103" o:title=""/>
                </v:shape>
                <o:OLEObject Type="Embed" ProgID="Equation.DSMT4" ShapeID="_x0000_i1073" DrawAspect="Content" ObjectID="_1572679483" r:id="rId104"/>
              </w:object>
            </w:r>
          </w:p>
        </w:tc>
        <w:tc>
          <w:tcPr>
            <w:tcW w:w="850" w:type="dxa"/>
            <w:shd w:val="clear" w:color="auto" w:fill="auto"/>
          </w:tcPr>
          <w:p w14:paraId="14B86085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05B9008" w14:textId="77777777" w:rsidR="00D65112" w:rsidRPr="00EF0C3E" w:rsidRDefault="00D65112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3B141D8" w14:textId="77777777" w:rsidR="00D65112" w:rsidRDefault="00D65112" w:rsidP="00821FCD">
            <w:pPr>
              <w:pStyle w:val="Text"/>
              <w:jc w:val="center"/>
            </w:pPr>
            <w:r>
              <w:t>6th</w:t>
            </w:r>
          </w:p>
          <w:p w14:paraId="3543564C" w14:textId="1F5CA427" w:rsidR="00D65112" w:rsidRPr="00D23ECE" w:rsidRDefault="00D65112" w:rsidP="00D65112">
            <w:pPr>
              <w:pStyle w:val="Text"/>
              <w:jc w:val="center"/>
            </w:pPr>
            <w:r>
              <w:t>Use geometric sequences and series in context</w:t>
            </w:r>
            <w:r w:rsidR="008C39B0">
              <w:t>.</w:t>
            </w:r>
          </w:p>
        </w:tc>
      </w:tr>
      <w:tr w:rsidR="00D65112" w:rsidRPr="00D23ECE" w14:paraId="6439939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881CC8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C4F880" w14:textId="4E28DC71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>Attempts to use the sum of a geometric series. For example</w:t>
            </w:r>
            <w:r w:rsidR="00B8310A">
              <w:t>,</w:t>
            </w:r>
            <w:r>
              <w:t xml:space="preserve"> </w:t>
            </w:r>
            <w:r w:rsidR="00CC4FEC" w:rsidRPr="00CC4FEC">
              <w:rPr>
                <w:position w:val="-22"/>
              </w:rPr>
              <w:object w:dxaOrig="1760" w:dyaOrig="700" w14:anchorId="71CDE746">
                <v:shape id="_x0000_i1074" type="#_x0000_t75" style="width:87pt;height:34.5pt" o:ole="">
                  <v:imagedata r:id="rId105" o:title=""/>
                </v:shape>
                <o:OLEObject Type="Embed" ProgID="Equation.DSMT4" ShapeID="_x0000_i1074" DrawAspect="Content" ObjectID="_1572679484" r:id="rId106"/>
              </w:object>
            </w:r>
            <w:r>
              <w:t xml:space="preserve"> or </w:t>
            </w:r>
            <w:r w:rsidR="00CC4FEC" w:rsidRPr="00CC4FEC">
              <w:rPr>
                <w:position w:val="-22"/>
              </w:rPr>
              <w:object w:dxaOrig="1760" w:dyaOrig="700" w14:anchorId="032E4F3C">
                <v:shape id="_x0000_i1075" type="#_x0000_t75" style="width:87pt;height:34.5pt" o:ole="">
                  <v:imagedata r:id="rId107" o:title=""/>
                </v:shape>
                <o:OLEObject Type="Embed" ProgID="Equation.DSMT4" ShapeID="_x0000_i1075" DrawAspect="Content" ObjectID="_1572679485" r:id="rId10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727E2A27" w14:textId="2A0ACDFD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6D240A7C" w14:textId="77777777" w:rsidR="00D65112" w:rsidRPr="00EF0C3E" w:rsidRDefault="00D6511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AB31BAE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4D3CA24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DFD63C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2A6F20" w14:textId="210B3D96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 xml:space="preserve">Finds </w:t>
            </w:r>
            <w:r w:rsidR="00CC4FEC" w:rsidRPr="00CC4FEC">
              <w:rPr>
                <w:position w:val="-10"/>
              </w:rPr>
              <w:object w:dxaOrig="1320" w:dyaOrig="320" w14:anchorId="22A26C5E">
                <v:shape id="_x0000_i1076" type="#_x0000_t75" style="width:66pt;height:16.5pt" o:ole="">
                  <v:imagedata r:id="rId109" o:title=""/>
                </v:shape>
                <o:OLEObject Type="Embed" ProgID="Equation.DSMT4" ShapeID="_x0000_i1076" DrawAspect="Content" ObjectID="_1572679486" r:id="rId110"/>
              </w:object>
            </w:r>
          </w:p>
        </w:tc>
        <w:tc>
          <w:tcPr>
            <w:tcW w:w="850" w:type="dxa"/>
            <w:shd w:val="clear" w:color="auto" w:fill="auto"/>
          </w:tcPr>
          <w:p w14:paraId="0BF5E25D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F9C50D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309778F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026371C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299AD0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24F96D" w14:textId="77777777" w:rsidR="00D65112" w:rsidRPr="00EF0C3E" w:rsidRDefault="00D65112" w:rsidP="00666F77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A819899" w14:textId="77777777" w:rsidR="00D65112" w:rsidRPr="00EF0C3E" w:rsidRDefault="00D65112" w:rsidP="00323B2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8C802CC" w14:textId="77777777" w:rsidR="00D65112" w:rsidRPr="00EF0C3E" w:rsidRDefault="00D65112" w:rsidP="00323B25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4C1FFE16" w14:textId="77777777" w:rsidR="00D65112" w:rsidRPr="00D23ECE" w:rsidRDefault="00D65112" w:rsidP="00323B25">
            <w:pPr>
              <w:pStyle w:val="Text"/>
              <w:spacing w:before="80" w:after="80"/>
              <w:jc w:val="center"/>
            </w:pPr>
          </w:p>
        </w:tc>
      </w:tr>
      <w:tr w:rsidR="00D65112" w:rsidRPr="00D23ECE" w14:paraId="60BCFA5E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C0FB1D6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4126257A" w14:textId="77777777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="00CC4FEC" w:rsidRPr="00CC4FEC">
              <w:rPr>
                <w:position w:val="-22"/>
              </w:rPr>
              <w:object w:dxaOrig="2000" w:dyaOrig="700" w14:anchorId="4C241523">
                <v:shape id="_x0000_i1077" type="#_x0000_t75" style="width:100.5pt;height:34.5pt" o:ole="">
                  <v:imagedata r:id="rId111" o:title=""/>
                </v:shape>
                <o:OLEObject Type="Embed" ProgID="Equation.DSMT4" ShapeID="_x0000_i1077" DrawAspect="Content" ObjectID="_1572679487" r:id="rId112"/>
              </w:object>
            </w:r>
            <w:r>
              <w:t xml:space="preserve"> or </w:t>
            </w:r>
            <w:r w:rsidR="00CC4FEC" w:rsidRPr="00CC4FEC">
              <w:rPr>
                <w:position w:val="-22"/>
              </w:rPr>
              <w:object w:dxaOrig="2000" w:dyaOrig="700" w14:anchorId="1F4BB908">
                <v:shape id="_x0000_i1078" type="#_x0000_t75" style="width:100.5pt;height:34.5pt" o:ole="">
                  <v:imagedata r:id="rId113" o:title=""/>
                </v:shape>
                <o:OLEObject Type="Embed" ProgID="Equation.DSMT4" ShapeID="_x0000_i1078" DrawAspect="Content" ObjectID="_1572679488" r:id="rId114"/>
              </w:object>
            </w:r>
          </w:p>
        </w:tc>
        <w:tc>
          <w:tcPr>
            <w:tcW w:w="850" w:type="dxa"/>
            <w:shd w:val="clear" w:color="auto" w:fill="auto"/>
          </w:tcPr>
          <w:p w14:paraId="6F7895C7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016F90B" w14:textId="77777777" w:rsidR="00D65112" w:rsidRPr="00EF0C3E" w:rsidRDefault="00D65112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49F5F1A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0C5CD751" w14:textId="4012372C" w:rsidR="00D65112" w:rsidRPr="00D23ECE" w:rsidRDefault="00D65112" w:rsidP="00D65112">
            <w:pPr>
              <w:pStyle w:val="Text"/>
              <w:jc w:val="center"/>
            </w:pPr>
            <w:r>
              <w:t>Use arithmetic sequences and series in context</w:t>
            </w:r>
            <w:r w:rsidR="008C39B0">
              <w:t>.</w:t>
            </w:r>
          </w:p>
        </w:tc>
      </w:tr>
      <w:tr w:rsidR="00D65112" w:rsidRPr="00D23ECE" w14:paraId="1DAFFFE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DDDBA2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3FA44C" w14:textId="71F8E8F3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>Begins to simplify</w:t>
            </w:r>
            <w:r w:rsidR="00F27D2C">
              <w:t>.</w:t>
            </w:r>
            <w:r>
              <w:t xml:space="preserve"> </w:t>
            </w:r>
            <w:r w:rsidR="00CC4FEC" w:rsidRPr="00A063BD">
              <w:rPr>
                <w:position w:val="-6"/>
              </w:rPr>
              <w:object w:dxaOrig="859" w:dyaOrig="320" w14:anchorId="37062F2A">
                <v:shape id="_x0000_i1079" type="#_x0000_t75" style="width:42.75pt;height:15.75pt" o:ole="">
                  <v:imagedata r:id="rId115" o:title=""/>
                </v:shape>
                <o:OLEObject Type="Embed" ProgID="Equation.DSMT4" ShapeID="_x0000_i1079" DrawAspect="Content" ObjectID="_1572679489" r:id="rId116"/>
              </w:object>
            </w:r>
            <w:r>
              <w:t xml:space="preserve"> or </w:t>
            </w:r>
            <w:r w:rsidR="00CC4FEC" w:rsidRPr="00A063BD">
              <w:rPr>
                <w:position w:val="-6"/>
              </w:rPr>
              <w:object w:dxaOrig="1120" w:dyaOrig="320" w14:anchorId="034C2E23">
                <v:shape id="_x0000_i1080" type="#_x0000_t75" style="width:56.25pt;height:15.75pt" o:ole="">
                  <v:imagedata r:id="rId117" o:title=""/>
                </v:shape>
                <o:OLEObject Type="Embed" ProgID="Equation.DSMT4" ShapeID="_x0000_i1080" DrawAspect="Content" ObjectID="_1572679490" r:id="rId118"/>
              </w:object>
            </w:r>
          </w:p>
        </w:tc>
        <w:tc>
          <w:tcPr>
            <w:tcW w:w="850" w:type="dxa"/>
            <w:shd w:val="clear" w:color="auto" w:fill="auto"/>
          </w:tcPr>
          <w:p w14:paraId="028EFEA2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2CB4C9E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C4712FC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2E768BB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F8F6CC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20943B" w14:textId="03FE9522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>Applies law of logarit</w:t>
            </w:r>
            <w:r w:rsidR="00C33C24">
              <w:t>h</w:t>
            </w:r>
            <w:r>
              <w:t>ms correctly</w:t>
            </w:r>
            <w:r w:rsidR="00B8310A">
              <w:br/>
            </w:r>
            <w:r w:rsidR="005C2B7E" w:rsidRPr="00A063BD">
              <w:rPr>
                <w:position w:val="-10"/>
              </w:rPr>
              <w:object w:dxaOrig="1500" w:dyaOrig="300" w14:anchorId="1C9299F5">
                <v:shape id="_x0000_i1081" type="#_x0000_t75" style="width:75.75pt;height:14.25pt" o:ole="">
                  <v:imagedata r:id="rId119" o:title=""/>
                </v:shape>
                <o:OLEObject Type="Embed" ProgID="Equation.DSMT4" ShapeID="_x0000_i1081" DrawAspect="Content" ObjectID="_1572679491" r:id="rId120"/>
              </w:object>
            </w:r>
            <w:r>
              <w:t xml:space="preserve"> or </w:t>
            </w:r>
            <w:r w:rsidR="005C2B7E" w:rsidRPr="00A063BD">
              <w:rPr>
                <w:position w:val="-10"/>
              </w:rPr>
              <w:object w:dxaOrig="1780" w:dyaOrig="300" w14:anchorId="3F290A0C">
                <v:shape id="_x0000_i1082" type="#_x0000_t75" style="width:87.75pt;height:14.25pt" o:ole="">
                  <v:imagedata r:id="rId121" o:title=""/>
                </v:shape>
                <o:OLEObject Type="Embed" ProgID="Equation.DSMT4" ShapeID="_x0000_i1082" DrawAspect="Content" ObjectID="_1572679492" r:id="rId122"/>
              </w:object>
            </w:r>
          </w:p>
        </w:tc>
        <w:tc>
          <w:tcPr>
            <w:tcW w:w="850" w:type="dxa"/>
            <w:shd w:val="clear" w:color="auto" w:fill="auto"/>
          </w:tcPr>
          <w:p w14:paraId="59E33DAD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DC1F00F" w14:textId="77777777" w:rsidR="00D65112" w:rsidRPr="00EF0C3E" w:rsidRDefault="00D6511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4236F6E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219DD87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DB4453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D8F141" w14:textId="094F54A4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="00CC4FEC" w:rsidRPr="00A063BD">
              <w:rPr>
                <w:position w:val="-28"/>
              </w:rPr>
              <w:object w:dxaOrig="1100" w:dyaOrig="639" w14:anchorId="24734820">
                <v:shape id="_x0000_i1083" type="#_x0000_t75" style="width:55.5pt;height:32.25pt" o:ole="">
                  <v:imagedata r:id="rId123" o:title=""/>
                </v:shape>
                <o:OLEObject Type="Embed" ProgID="Equation.DSMT4" ShapeID="_x0000_i1083" DrawAspect="Content" ObjectID="_1572679493" r:id="rId124"/>
              </w:object>
            </w:r>
          </w:p>
        </w:tc>
        <w:tc>
          <w:tcPr>
            <w:tcW w:w="850" w:type="dxa"/>
            <w:shd w:val="clear" w:color="auto" w:fill="auto"/>
          </w:tcPr>
          <w:p w14:paraId="2FAC20EF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9782DE3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855F18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479ED73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86F2CD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1D6F93" w14:textId="77777777" w:rsidR="00D65112" w:rsidRPr="00EF0C3E" w:rsidRDefault="00D65112" w:rsidP="00666F77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F4E30B7" w14:textId="77777777" w:rsidR="00D65112" w:rsidRPr="00EF0C3E" w:rsidRDefault="00D65112" w:rsidP="00323B2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5AFE645" w14:textId="77777777" w:rsidR="00D65112" w:rsidRPr="00EF0C3E" w:rsidRDefault="00D65112" w:rsidP="00323B25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7821E6C4" w14:textId="77777777" w:rsidR="00D65112" w:rsidRPr="00D23ECE" w:rsidRDefault="00D65112" w:rsidP="00323B25">
            <w:pPr>
              <w:pStyle w:val="Text"/>
              <w:spacing w:before="80" w:after="80" w:line="240" w:lineRule="auto"/>
              <w:jc w:val="center"/>
            </w:pPr>
          </w:p>
        </w:tc>
      </w:tr>
      <w:tr w:rsidR="00D65112" w:rsidRPr="00D23ECE" w14:paraId="7AACCC9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3B3A6CF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c</w:t>
            </w:r>
          </w:p>
        </w:tc>
        <w:tc>
          <w:tcPr>
            <w:tcW w:w="5954" w:type="dxa"/>
            <w:shd w:val="clear" w:color="auto" w:fill="auto"/>
          </w:tcPr>
          <w:p w14:paraId="0E132BC5" w14:textId="66DAE4A2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>Uses the sum of an arithmetic series to state</w:t>
            </w:r>
            <w:r w:rsidR="00CC4FEC" w:rsidRPr="00CC4FEC">
              <w:rPr>
                <w:position w:val="-22"/>
              </w:rPr>
              <w:object w:dxaOrig="2260" w:dyaOrig="580" w14:anchorId="75A2BE53">
                <v:shape id="_x0000_i1084" type="#_x0000_t75" style="width:113.25pt;height:29.25pt" o:ole="">
                  <v:imagedata r:id="rId125" o:title=""/>
                </v:shape>
                <o:OLEObject Type="Embed" ProgID="Equation.DSMT4" ShapeID="_x0000_i1084" DrawAspect="Content" ObjectID="_1572679494" r:id="rId126"/>
              </w:object>
            </w:r>
          </w:p>
        </w:tc>
        <w:tc>
          <w:tcPr>
            <w:tcW w:w="850" w:type="dxa"/>
            <w:shd w:val="clear" w:color="auto" w:fill="auto"/>
          </w:tcPr>
          <w:p w14:paraId="1082CC82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4EC4397" w14:textId="77777777" w:rsidR="00D65112" w:rsidRPr="00EF0C3E" w:rsidRDefault="00D65112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BA57208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76E99958" w14:textId="03EACACD" w:rsidR="00D65112" w:rsidRPr="00D23ECE" w:rsidRDefault="00D65112" w:rsidP="00323B25">
            <w:pPr>
              <w:pStyle w:val="Text"/>
              <w:spacing w:before="80" w:after="80"/>
              <w:jc w:val="center"/>
            </w:pPr>
            <w:r>
              <w:t>Use arithmetic sequences and series in context</w:t>
            </w:r>
            <w:r w:rsidR="008C39B0">
              <w:t>.</w:t>
            </w:r>
          </w:p>
        </w:tc>
      </w:tr>
      <w:tr w:rsidR="00D65112" w:rsidRPr="00D23ECE" w14:paraId="373895E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318E01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218B69" w14:textId="5485057E" w:rsidR="00D65112" w:rsidRPr="00EF0C3E" w:rsidRDefault="00D65112" w:rsidP="00666F77">
            <w:pPr>
              <w:pStyle w:val="Text"/>
              <w:spacing w:before="60" w:after="60"/>
              <w:ind w:left="75"/>
            </w:pPr>
            <w:r>
              <w:t>Solv</w:t>
            </w:r>
            <w:r w:rsidR="003F73CA">
              <w:t>es</w:t>
            </w:r>
            <w:r>
              <w:t xml:space="preserve"> for </w:t>
            </w:r>
            <w:r w:rsidRPr="009C54AD">
              <w:rPr>
                <w:i/>
              </w:rPr>
              <w:t>d</w:t>
            </w:r>
            <w:r w:rsidR="00F27D2C">
              <w:t>.</w:t>
            </w:r>
            <w:r w:rsidRPr="009C54AD">
              <w:rPr>
                <w:i/>
              </w:rPr>
              <w:t xml:space="preserve"> d </w:t>
            </w:r>
            <w:r>
              <w:t>= £11.</w:t>
            </w:r>
            <w:r w:rsidR="00E035C3">
              <w:t>21</w:t>
            </w:r>
          </w:p>
        </w:tc>
        <w:tc>
          <w:tcPr>
            <w:tcW w:w="850" w:type="dxa"/>
            <w:shd w:val="clear" w:color="auto" w:fill="auto"/>
          </w:tcPr>
          <w:p w14:paraId="6BEE2D2F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B484F73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1CAD7F" w14:textId="77777777" w:rsidR="00D65112" w:rsidRPr="00D23ECE" w:rsidRDefault="00D65112" w:rsidP="008D60DF">
            <w:pPr>
              <w:pStyle w:val="Text"/>
              <w:jc w:val="center"/>
            </w:pPr>
          </w:p>
        </w:tc>
      </w:tr>
      <w:tr w:rsidR="00D65112" w:rsidRPr="00D23ECE" w14:paraId="070ADE3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DAFA83" w14:textId="77777777" w:rsidR="00D65112" w:rsidRPr="00EF0C3E" w:rsidRDefault="00D65112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C92D49" w14:textId="77777777" w:rsidR="00D65112" w:rsidRPr="00EF0C3E" w:rsidRDefault="00D65112" w:rsidP="00323B25">
            <w:pPr>
              <w:pStyle w:val="Text"/>
              <w:spacing w:before="80" w:after="80"/>
            </w:pPr>
          </w:p>
        </w:tc>
        <w:tc>
          <w:tcPr>
            <w:tcW w:w="850" w:type="dxa"/>
            <w:shd w:val="clear" w:color="auto" w:fill="auto"/>
          </w:tcPr>
          <w:p w14:paraId="2FDB1E1D" w14:textId="77777777" w:rsidR="00D65112" w:rsidRPr="00EF0C3E" w:rsidRDefault="00D65112" w:rsidP="00323B2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41F1B27" w14:textId="77777777" w:rsidR="00D65112" w:rsidRPr="00EF0C3E" w:rsidRDefault="00D65112" w:rsidP="00323B25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386147C3" w14:textId="77777777" w:rsidR="00D65112" w:rsidRPr="00D23ECE" w:rsidRDefault="00D65112" w:rsidP="00323B25">
            <w:pPr>
              <w:pStyle w:val="Text"/>
              <w:spacing w:before="80" w:after="80"/>
              <w:jc w:val="center"/>
            </w:pPr>
          </w:p>
        </w:tc>
      </w:tr>
      <w:tr w:rsidR="00EF0C3E" w:rsidRPr="00D23ECE" w14:paraId="31C4F5BA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6FB4CFA" w14:textId="77777777" w:rsidR="00EF0C3E" w:rsidRPr="00D23ECE" w:rsidRDefault="00EF0C3E" w:rsidP="00323B25">
            <w:pPr>
              <w:pStyle w:val="Marks"/>
              <w:framePr w:hSpace="0" w:wrap="auto" w:hAnchor="text" w:xAlign="left" w:yAlign="inline"/>
              <w:spacing w:before="80" w:after="80"/>
            </w:pPr>
            <w:r w:rsidRPr="00D23ECE">
              <w:t>(</w:t>
            </w:r>
            <w:r w:rsidR="001F4F10"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60FD0F0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C13B16A" w14:textId="77777777" w:rsidR="00EF0C3E" w:rsidRDefault="00EF0C3E" w:rsidP="00323B25">
            <w:pPr>
              <w:pStyle w:val="TableHead"/>
              <w:framePr w:hSpace="0" w:wrap="auto" w:hAnchor="text" w:xAlign="left" w:yAlign="inline"/>
              <w:spacing w:before="80" w:after="80"/>
            </w:pPr>
            <w:r w:rsidRPr="0092323C">
              <w:t>Notes</w:t>
            </w:r>
          </w:p>
          <w:p w14:paraId="0EC98E24" w14:textId="77777777" w:rsidR="00B8310A" w:rsidRDefault="00FC4BD2" w:rsidP="00323B25">
            <w:pPr>
              <w:pStyle w:val="Text"/>
              <w:spacing w:before="80" w:after="80"/>
              <w:rPr>
                <w:b/>
              </w:rPr>
            </w:pPr>
            <w:r>
              <w:rPr>
                <w:b/>
              </w:rPr>
              <w:t>M1</w:t>
            </w:r>
          </w:p>
          <w:p w14:paraId="3246CB96" w14:textId="76DFDC98" w:rsidR="00EF0C3E" w:rsidRPr="0092323C" w:rsidRDefault="00FC4BD2" w:rsidP="00323B25">
            <w:pPr>
              <w:pStyle w:val="Text"/>
              <w:spacing w:before="80" w:after="80"/>
              <w:rPr>
                <w:b/>
              </w:rPr>
            </w:pPr>
            <w:r>
              <w:t>Award mark if attempt to calculate the amount of money after 1, 2, 3,….,8 and 9 months is seen.</w:t>
            </w:r>
          </w:p>
        </w:tc>
      </w:tr>
    </w:tbl>
    <w:p w14:paraId="7472973F" w14:textId="77777777" w:rsidR="00181E50" w:rsidRDefault="00181E50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99A1654" w14:textId="77777777" w:rsidTr="00D6511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3C932BF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8AC7DC2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C617A69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2A1B63C" w14:textId="77777777" w:rsidR="00EF0C3E" w:rsidRPr="00EF0C3E" w:rsidRDefault="00EF0C3E" w:rsidP="00D65112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0D8D617" w14:textId="77777777" w:rsidR="00EF0C3E" w:rsidRDefault="00EF0C3E" w:rsidP="00D6511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65112" w:rsidRPr="00D23ECE" w14:paraId="76C84B5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7579CE3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a</w:t>
            </w:r>
          </w:p>
        </w:tc>
        <w:tc>
          <w:tcPr>
            <w:tcW w:w="5954" w:type="dxa"/>
            <w:shd w:val="clear" w:color="auto" w:fill="auto"/>
          </w:tcPr>
          <w:p w14:paraId="672A7A6B" w14:textId="051EA1D1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Understands that for the series to be convergent </w:t>
            </w:r>
            <w:r w:rsidR="0095623A" w:rsidRPr="0095623A">
              <w:rPr>
                <w:position w:val="-12"/>
              </w:rPr>
              <w:object w:dxaOrig="540" w:dyaOrig="360" w14:anchorId="7F6C7A06">
                <v:shape id="_x0000_i1085" type="#_x0000_t75" style="width:27.75pt;height:18.75pt" o:ole="">
                  <v:imagedata r:id="rId127" o:title=""/>
                </v:shape>
                <o:OLEObject Type="Embed" ProgID="Equation.DSMT4" ShapeID="_x0000_i1085" DrawAspect="Content" ObjectID="_1572679495" r:id="rId128"/>
              </w:object>
            </w:r>
            <w:r>
              <w:t xml:space="preserve"> or states </w:t>
            </w:r>
            <w:r w:rsidR="0095623A" w:rsidRPr="0095623A">
              <w:rPr>
                <w:position w:val="-12"/>
              </w:rPr>
              <w:object w:dxaOrig="780" w:dyaOrig="360" w14:anchorId="7F922C64">
                <v:shape id="_x0000_i1086" type="#_x0000_t75" style="width:39pt;height:18.75pt" o:ole="">
                  <v:imagedata r:id="rId129" o:title=""/>
                </v:shape>
                <o:OLEObject Type="Embed" ProgID="Equation.DSMT4" ShapeID="_x0000_i1086" DrawAspect="Content" ObjectID="_1572679496" r:id="rId130"/>
              </w:object>
            </w:r>
          </w:p>
        </w:tc>
        <w:tc>
          <w:tcPr>
            <w:tcW w:w="850" w:type="dxa"/>
            <w:shd w:val="clear" w:color="auto" w:fill="auto"/>
          </w:tcPr>
          <w:p w14:paraId="63A73F6C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239094C" w14:textId="77777777" w:rsidR="00D65112" w:rsidRPr="00EF0C3E" w:rsidRDefault="00D6511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1267424" w14:textId="77777777" w:rsidR="00D65112" w:rsidRDefault="00D65112" w:rsidP="008D60DF">
            <w:pPr>
              <w:pStyle w:val="Text"/>
              <w:jc w:val="center"/>
            </w:pPr>
            <w:r>
              <w:t>6th</w:t>
            </w:r>
          </w:p>
          <w:p w14:paraId="6ED83078" w14:textId="4160D582" w:rsidR="00D65112" w:rsidRPr="00D23ECE" w:rsidRDefault="00D65112" w:rsidP="00D65112">
            <w:pPr>
              <w:pStyle w:val="Text"/>
              <w:jc w:val="center"/>
            </w:pPr>
            <w:r>
              <w:t>Understand convergent geometric series and the sum to infinity.</w:t>
            </w:r>
          </w:p>
        </w:tc>
      </w:tr>
      <w:tr w:rsidR="00D65112" w:rsidRPr="00D23ECE" w14:paraId="08E1438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FF9AED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E77134" w14:textId="0332864D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Correctly concludes that </w:t>
            </w:r>
            <w:r w:rsidR="0095623A" w:rsidRPr="0095623A">
              <w:rPr>
                <w:position w:val="-22"/>
              </w:rPr>
              <w:object w:dxaOrig="620" w:dyaOrig="580" w14:anchorId="25BDEE0B">
                <v:shape id="_x0000_i1087" type="#_x0000_t75" style="width:31.5pt;height:29.25pt" o:ole="">
                  <v:imagedata r:id="rId131" o:title=""/>
                </v:shape>
                <o:OLEObject Type="Embed" ProgID="Equation.DSMT4" ShapeID="_x0000_i1087" DrawAspect="Content" ObjectID="_1572679497" r:id="rId132"/>
              </w:object>
            </w:r>
            <w:r>
              <w:t xml:space="preserve">. Accept </w:t>
            </w:r>
            <w:r w:rsidR="0095623A" w:rsidRPr="0095623A">
              <w:rPr>
                <w:position w:val="-22"/>
              </w:rPr>
              <w:object w:dxaOrig="1060" w:dyaOrig="580" w14:anchorId="0261DD43">
                <v:shape id="_x0000_i1088" type="#_x0000_t75" style="width:52.5pt;height:29.25pt" o:ole="">
                  <v:imagedata r:id="rId133" o:title=""/>
                </v:shape>
                <o:OLEObject Type="Embed" ProgID="Equation.DSMT4" ShapeID="_x0000_i1088" DrawAspect="Content" ObjectID="_1572679498" r:id="rId134"/>
              </w:object>
            </w:r>
          </w:p>
        </w:tc>
        <w:tc>
          <w:tcPr>
            <w:tcW w:w="850" w:type="dxa"/>
            <w:shd w:val="clear" w:color="auto" w:fill="auto"/>
          </w:tcPr>
          <w:p w14:paraId="6DEEC283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BA907B5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E99AF28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664F625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E7B1FC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A3EFA2" w14:textId="77777777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72CE096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FB09FF3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5F515BA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3E2CBCDF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7CF21C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b</w:t>
            </w:r>
          </w:p>
        </w:tc>
        <w:tc>
          <w:tcPr>
            <w:tcW w:w="5954" w:type="dxa"/>
            <w:shd w:val="clear" w:color="auto" w:fill="auto"/>
          </w:tcPr>
          <w:p w14:paraId="6A60E6B9" w14:textId="5A816896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>Und</w:t>
            </w:r>
            <w:r w:rsidR="00C33C24">
              <w:t>erstands to use the sum to infin</w:t>
            </w:r>
            <w:r>
              <w:t>ity formula. For example</w:t>
            </w:r>
            <w:r w:rsidR="00B8310A">
              <w:t>,</w:t>
            </w:r>
            <w:r>
              <w:t xml:space="preserve"> states </w:t>
            </w:r>
            <w:r w:rsidR="0095623A" w:rsidRPr="0095623A">
              <w:rPr>
                <w:position w:val="-22"/>
              </w:rPr>
              <w:object w:dxaOrig="940" w:dyaOrig="580" w14:anchorId="7F720ED4">
                <v:shape id="_x0000_i1089" type="#_x0000_t75" style="width:46.5pt;height:29.25pt" o:ole="">
                  <v:imagedata r:id="rId135" o:title=""/>
                </v:shape>
                <o:OLEObject Type="Embed" ProgID="Equation.DSMT4" ShapeID="_x0000_i1089" DrawAspect="Content" ObjectID="_1572679499" r:id="rId136"/>
              </w:object>
            </w:r>
          </w:p>
        </w:tc>
        <w:tc>
          <w:tcPr>
            <w:tcW w:w="850" w:type="dxa"/>
            <w:shd w:val="clear" w:color="auto" w:fill="auto"/>
          </w:tcPr>
          <w:p w14:paraId="22803D25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B68A89" w14:textId="77777777" w:rsidR="00D65112" w:rsidRPr="00EF0C3E" w:rsidRDefault="00D65112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E369400" w14:textId="77777777" w:rsidR="00D65112" w:rsidRDefault="00D65112" w:rsidP="00D65112">
            <w:pPr>
              <w:pStyle w:val="Text"/>
              <w:jc w:val="center"/>
            </w:pPr>
            <w:r>
              <w:t>5th</w:t>
            </w:r>
          </w:p>
          <w:p w14:paraId="71ED784B" w14:textId="2ED8772D" w:rsidR="00D65112" w:rsidRPr="00D23ECE" w:rsidRDefault="00D65112" w:rsidP="00D65112">
            <w:pPr>
              <w:pStyle w:val="Text"/>
              <w:jc w:val="center"/>
            </w:pPr>
            <w:r>
              <w:t>Understand sigma notation.</w:t>
            </w:r>
          </w:p>
        </w:tc>
      </w:tr>
      <w:tr w:rsidR="00D65112" w:rsidRPr="00D23ECE" w14:paraId="3876CA9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5698F1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363EE6" w14:textId="56E97D10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olve for </w:t>
            </w:r>
            <w:r w:rsidRPr="009C54AD">
              <w:rPr>
                <w:i/>
              </w:rPr>
              <w:t>x</w:t>
            </w:r>
            <w:r w:rsidR="00F27D2C">
              <w:t>. F</w:t>
            </w:r>
            <w:r>
              <w:t>or example</w:t>
            </w:r>
            <w:r w:rsidR="00F27D2C">
              <w:t>,</w:t>
            </w:r>
            <w:r>
              <w:t xml:space="preserve"> </w:t>
            </w:r>
            <w:r w:rsidR="0095623A" w:rsidRPr="0095623A">
              <w:rPr>
                <w:position w:val="-22"/>
              </w:rPr>
              <w:object w:dxaOrig="820" w:dyaOrig="580" w14:anchorId="55AFE3C3">
                <v:shape id="_x0000_i1090" type="#_x0000_t75" style="width:41.25pt;height:29.25pt" o:ole="">
                  <v:imagedata r:id="rId137" o:title=""/>
                </v:shape>
                <o:OLEObject Type="Embed" ProgID="Equation.DSMT4" ShapeID="_x0000_i1090" DrawAspect="Content" ObjectID="_1572679500" r:id="rId13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1A17E63B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1E835D5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660265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321D64C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47AE6B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FB205B" w14:textId="566FA128" w:rsidR="00D65112" w:rsidRPr="00EF0C3E" w:rsidRDefault="00D65112" w:rsidP="00666F7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States </w:t>
            </w:r>
            <w:r w:rsidR="0095623A" w:rsidRPr="0095623A">
              <w:rPr>
                <w:position w:val="-22"/>
              </w:rPr>
              <w:object w:dxaOrig="780" w:dyaOrig="580" w14:anchorId="57C18D46">
                <v:shape id="_x0000_i1091" type="#_x0000_t75" style="width:39pt;height:29.25pt" o:ole="">
                  <v:imagedata r:id="rId139" o:title=""/>
                </v:shape>
                <o:OLEObject Type="Embed" ProgID="Equation.DSMT4" ShapeID="_x0000_i1091" DrawAspect="Content" ObjectID="_1572679501" r:id="rId140"/>
              </w:object>
            </w:r>
          </w:p>
        </w:tc>
        <w:tc>
          <w:tcPr>
            <w:tcW w:w="850" w:type="dxa"/>
            <w:shd w:val="clear" w:color="auto" w:fill="auto"/>
          </w:tcPr>
          <w:p w14:paraId="75150298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211829F" w14:textId="77777777" w:rsidR="00D65112" w:rsidRPr="00EF0C3E" w:rsidRDefault="00D65112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4CCDBEA" w14:textId="77777777" w:rsidR="00D65112" w:rsidRPr="00D23ECE" w:rsidRDefault="00D65112" w:rsidP="008D60DF">
            <w:pPr>
              <w:pStyle w:val="Text"/>
            </w:pPr>
          </w:p>
        </w:tc>
      </w:tr>
      <w:tr w:rsidR="00D65112" w:rsidRPr="00D23ECE" w14:paraId="23AA530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B08FD9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8B31FB" w14:textId="77777777" w:rsidR="00D65112" w:rsidRPr="00EF0C3E" w:rsidRDefault="00D65112" w:rsidP="008D60D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3091BDC" w14:textId="77777777" w:rsidR="00D65112" w:rsidRPr="00EF0C3E" w:rsidRDefault="00D65112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F7EB12C" w14:textId="77777777" w:rsidR="00D65112" w:rsidRPr="00EF0C3E" w:rsidRDefault="00D65112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A5FAE30" w14:textId="77777777" w:rsidR="00D65112" w:rsidRPr="00D23ECE" w:rsidRDefault="00D65112" w:rsidP="008D60DF">
            <w:pPr>
              <w:pStyle w:val="Text"/>
            </w:pPr>
          </w:p>
        </w:tc>
      </w:tr>
      <w:tr w:rsidR="008D60DF" w:rsidRPr="00D23ECE" w14:paraId="36DC40B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4053D0" w14:textId="77777777" w:rsidR="008D60DF" w:rsidRPr="00D23ECE" w:rsidRDefault="008D60DF" w:rsidP="00B2194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21946"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6C95FCC8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AF94717" w14:textId="77777777" w:rsidR="00323B25" w:rsidRDefault="008D60DF" w:rsidP="00181E50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8290BA8" w14:textId="77777777" w:rsidR="00666F77" w:rsidRDefault="00666F77" w:rsidP="00181E50">
            <w:pPr>
              <w:pStyle w:val="TableHead"/>
              <w:framePr w:hSpace="0" w:wrap="auto" w:hAnchor="text" w:xAlign="left" w:yAlign="inline"/>
            </w:pPr>
          </w:p>
          <w:p w14:paraId="19B0FEC1" w14:textId="77777777" w:rsidR="00666F77" w:rsidRDefault="00666F77" w:rsidP="00181E50">
            <w:pPr>
              <w:pStyle w:val="TableHead"/>
              <w:framePr w:hSpace="0" w:wrap="auto" w:hAnchor="text" w:xAlign="left" w:yAlign="inline"/>
            </w:pPr>
          </w:p>
          <w:p w14:paraId="55D87890" w14:textId="6435945A" w:rsidR="00666F77" w:rsidRPr="0092323C" w:rsidRDefault="00666F77" w:rsidP="00181E50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0B1AC3F6" w14:textId="77777777" w:rsidR="00D43796" w:rsidRDefault="00D43796"/>
    <w:sectPr w:rsidR="00D43796" w:rsidSect="00A75BA6">
      <w:headerReference w:type="even" r:id="rId141"/>
      <w:headerReference w:type="default" r:id="rId142"/>
      <w:footerReference w:type="even" r:id="rId143"/>
      <w:footerReference w:type="default" r:id="rId144"/>
      <w:headerReference w:type="first" r:id="rId145"/>
      <w:footerReference w:type="first" r:id="rId146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38396DB" w14:textId="77777777" w:rsidR="003A09AD" w:rsidRDefault="003A09AD" w:rsidP="00814220">
      <w:pPr>
        <w:spacing w:after="0" w:line="240" w:lineRule="auto"/>
      </w:pPr>
      <w:r>
        <w:separator/>
      </w:r>
    </w:p>
  </w:endnote>
  <w:endnote w:type="continuationSeparator" w:id="0">
    <w:p w14:paraId="2EEE3BBC" w14:textId="77777777" w:rsidR="003A09AD" w:rsidRDefault="003A09AD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03FF4E" w14:textId="77777777" w:rsidR="00C83B1F" w:rsidRDefault="00C83B1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1FA4DB3" w14:textId="77777777" w:rsidR="005244F8" w:rsidRDefault="005244F8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73AF2AB2" wp14:editId="2205F59D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2A83B5E7" w14:textId="77777777" w:rsidR="005244F8" w:rsidRPr="00FE708D" w:rsidRDefault="005244F8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FF4CDA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19E62BB9" w14:textId="77777777" w:rsidR="005244F8" w:rsidRDefault="005244F8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D2DB877" w14:textId="77777777" w:rsidR="00C83B1F" w:rsidRDefault="00C83B1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4C28E9" w14:textId="77777777" w:rsidR="003A09AD" w:rsidRDefault="003A09AD" w:rsidP="00814220">
      <w:pPr>
        <w:spacing w:after="0" w:line="240" w:lineRule="auto"/>
      </w:pPr>
      <w:r>
        <w:separator/>
      </w:r>
    </w:p>
  </w:footnote>
  <w:footnote w:type="continuationSeparator" w:id="0">
    <w:p w14:paraId="45435BEC" w14:textId="77777777" w:rsidR="003A09AD" w:rsidRDefault="003A09AD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25DA1A" w14:textId="77777777" w:rsidR="00C83B1F" w:rsidRDefault="00C83B1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5B458A" w14:textId="77777777" w:rsidR="005244F8" w:rsidRPr="00666CEB" w:rsidRDefault="005244F8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560B641B" wp14:editId="0E0C50E1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4</w:t>
    </w:r>
    <w:r w:rsidRPr="00ED21A5">
      <w:rPr>
        <w:rStyle w:val="TermCharacter"/>
      </w:rPr>
      <w:t xml:space="preserve">: </w:t>
    </w:r>
    <w:r>
      <w:rPr>
        <w:rStyle w:val="TermCharacter"/>
      </w:rPr>
      <w:t>Sequences and Series</w:t>
    </w:r>
  </w:p>
  <w:p w14:paraId="5D878F28" w14:textId="77777777" w:rsidR="005244F8" w:rsidRDefault="005244F8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09877EE4" wp14:editId="2E1B9851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CD56E98" w14:textId="77777777" w:rsidR="00C83B1F" w:rsidRDefault="00C83B1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45D31"/>
    <w:rsid w:val="0005597F"/>
    <w:rsid w:val="00060F25"/>
    <w:rsid w:val="00076B18"/>
    <w:rsid w:val="000A31BA"/>
    <w:rsid w:val="000C395D"/>
    <w:rsid w:val="000D6E34"/>
    <w:rsid w:val="0010615C"/>
    <w:rsid w:val="00142624"/>
    <w:rsid w:val="00181E50"/>
    <w:rsid w:val="00191DFF"/>
    <w:rsid w:val="00192D61"/>
    <w:rsid w:val="001E6689"/>
    <w:rsid w:val="001F4F10"/>
    <w:rsid w:val="00223289"/>
    <w:rsid w:val="0025742F"/>
    <w:rsid w:val="00257469"/>
    <w:rsid w:val="00280063"/>
    <w:rsid w:val="00294A5A"/>
    <w:rsid w:val="002B363C"/>
    <w:rsid w:val="002B3800"/>
    <w:rsid w:val="002C1709"/>
    <w:rsid w:val="002C5CAA"/>
    <w:rsid w:val="002F4367"/>
    <w:rsid w:val="00323B25"/>
    <w:rsid w:val="00327700"/>
    <w:rsid w:val="00361350"/>
    <w:rsid w:val="003A09AD"/>
    <w:rsid w:val="003F73CA"/>
    <w:rsid w:val="0045657B"/>
    <w:rsid w:val="00480B75"/>
    <w:rsid w:val="004A331E"/>
    <w:rsid w:val="004B3491"/>
    <w:rsid w:val="004D05E5"/>
    <w:rsid w:val="004E70AD"/>
    <w:rsid w:val="0050215E"/>
    <w:rsid w:val="005244F8"/>
    <w:rsid w:val="00537F60"/>
    <w:rsid w:val="005B7100"/>
    <w:rsid w:val="005C2B7E"/>
    <w:rsid w:val="005F27AD"/>
    <w:rsid w:val="0062452C"/>
    <w:rsid w:val="006406A5"/>
    <w:rsid w:val="00642917"/>
    <w:rsid w:val="00661FE6"/>
    <w:rsid w:val="00666F77"/>
    <w:rsid w:val="00687B2E"/>
    <w:rsid w:val="0074484D"/>
    <w:rsid w:val="00796310"/>
    <w:rsid w:val="007B154B"/>
    <w:rsid w:val="0080779D"/>
    <w:rsid w:val="00814220"/>
    <w:rsid w:val="00821FCD"/>
    <w:rsid w:val="00870BF2"/>
    <w:rsid w:val="00882578"/>
    <w:rsid w:val="00894135"/>
    <w:rsid w:val="008C39B0"/>
    <w:rsid w:val="008D3E5C"/>
    <w:rsid w:val="008D60DF"/>
    <w:rsid w:val="00930F46"/>
    <w:rsid w:val="009543C8"/>
    <w:rsid w:val="0095623A"/>
    <w:rsid w:val="0098103B"/>
    <w:rsid w:val="00982A73"/>
    <w:rsid w:val="009C41FA"/>
    <w:rsid w:val="009C54AD"/>
    <w:rsid w:val="009C69D4"/>
    <w:rsid w:val="009C7B62"/>
    <w:rsid w:val="00A063BD"/>
    <w:rsid w:val="00A46ACD"/>
    <w:rsid w:val="00A75BA6"/>
    <w:rsid w:val="00A76445"/>
    <w:rsid w:val="00A83953"/>
    <w:rsid w:val="00A95F26"/>
    <w:rsid w:val="00A9685C"/>
    <w:rsid w:val="00B006EB"/>
    <w:rsid w:val="00B170B1"/>
    <w:rsid w:val="00B21946"/>
    <w:rsid w:val="00B24332"/>
    <w:rsid w:val="00B36991"/>
    <w:rsid w:val="00B626DA"/>
    <w:rsid w:val="00B71667"/>
    <w:rsid w:val="00B8310A"/>
    <w:rsid w:val="00BD236D"/>
    <w:rsid w:val="00BF7B79"/>
    <w:rsid w:val="00C16A89"/>
    <w:rsid w:val="00C21E8A"/>
    <w:rsid w:val="00C33C24"/>
    <w:rsid w:val="00C6384A"/>
    <w:rsid w:val="00C656C3"/>
    <w:rsid w:val="00C83B1F"/>
    <w:rsid w:val="00C9402C"/>
    <w:rsid w:val="00C96C42"/>
    <w:rsid w:val="00CC4FEC"/>
    <w:rsid w:val="00CE62CA"/>
    <w:rsid w:val="00CF00A4"/>
    <w:rsid w:val="00D3679D"/>
    <w:rsid w:val="00D43796"/>
    <w:rsid w:val="00D529C8"/>
    <w:rsid w:val="00D5457D"/>
    <w:rsid w:val="00D545CE"/>
    <w:rsid w:val="00D65112"/>
    <w:rsid w:val="00DD3EFB"/>
    <w:rsid w:val="00DD4CD4"/>
    <w:rsid w:val="00E035C3"/>
    <w:rsid w:val="00E430A0"/>
    <w:rsid w:val="00E45EBA"/>
    <w:rsid w:val="00E50DBF"/>
    <w:rsid w:val="00E9207C"/>
    <w:rsid w:val="00EA3665"/>
    <w:rsid w:val="00EB0F6B"/>
    <w:rsid w:val="00EF0C3E"/>
    <w:rsid w:val="00F27D2C"/>
    <w:rsid w:val="00F41604"/>
    <w:rsid w:val="00F4461B"/>
    <w:rsid w:val="00F656A5"/>
    <w:rsid w:val="00F86093"/>
    <w:rsid w:val="00FA3835"/>
    <w:rsid w:val="00FC4BD2"/>
    <w:rsid w:val="00FF3BB2"/>
    <w:rsid w:val="00FF4C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03D19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A46AC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46AC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46AC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46AC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46AC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6A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6AC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footer" Target="footer1.xml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header" Target="header1.xml"/><Relationship Id="rId146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FEFEBB-2CE4-46B2-89A7-EEA6618A86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125</Words>
  <Characters>6414</Characters>
  <Application>Microsoft Office Word</Application>
  <DocSecurity>4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36:00Z</dcterms:created>
  <dcterms:modified xsi:type="dcterms:W3CDTF">2017-11-20T10:36:00Z</dcterms:modified>
</cp:coreProperties>
</file>